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ACD3A9" w14:textId="2BD03AF6" w:rsidR="00455FB8" w:rsidRPr="004B1BDB" w:rsidRDefault="00455FB8" w:rsidP="00455FB8">
      <w:pPr>
        <w:spacing w:line="360" w:lineRule="auto"/>
        <w:jc w:val="center"/>
        <w:rPr>
          <w:rFonts w:ascii="宋体" w:hAnsi="宋体"/>
          <w:sz w:val="28"/>
          <w:szCs w:val="28"/>
        </w:rPr>
      </w:pPr>
      <w:r w:rsidRPr="004B1BDB">
        <w:rPr>
          <w:rFonts w:ascii="宋体" w:hAnsi="宋体" w:hint="eastAsia"/>
          <w:sz w:val="28"/>
          <w:szCs w:val="28"/>
        </w:rPr>
        <w:t>特色高二</w:t>
      </w:r>
      <w:r>
        <w:rPr>
          <w:rFonts w:ascii="宋体" w:hAnsi="宋体" w:hint="eastAsia"/>
          <w:sz w:val="28"/>
          <w:szCs w:val="28"/>
        </w:rPr>
        <w:t>文</w:t>
      </w:r>
      <w:r w:rsidRPr="004B1BDB">
        <w:rPr>
          <w:rFonts w:ascii="宋体" w:hAnsi="宋体" w:hint="eastAsia"/>
          <w:sz w:val="28"/>
          <w:szCs w:val="28"/>
        </w:rPr>
        <w:t>科数学试卷</w:t>
      </w:r>
    </w:p>
    <w:p w14:paraId="0140A51C" w14:textId="77777777" w:rsidR="00455FB8" w:rsidRPr="004B1BDB" w:rsidRDefault="00455FB8" w:rsidP="00455FB8">
      <w:pPr>
        <w:jc w:val="center"/>
        <w:rPr>
          <w:rFonts w:ascii="宋体" w:hAnsi="宋体"/>
          <w:sz w:val="28"/>
          <w:szCs w:val="28"/>
        </w:rPr>
      </w:pPr>
      <w:r w:rsidRPr="004B1BDB">
        <w:rPr>
          <w:rFonts w:ascii="宋体" w:hAnsi="宋体" w:hint="eastAsia"/>
          <w:sz w:val="28"/>
          <w:szCs w:val="28"/>
        </w:rPr>
        <w:t>参考答案</w:t>
      </w:r>
    </w:p>
    <w:p w14:paraId="280AC4D1" w14:textId="64996D2C" w:rsidR="00455FB8" w:rsidRPr="00DE32DC" w:rsidRDefault="00455FB8" w:rsidP="00455FB8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DE32DC">
        <w:rPr>
          <w:rFonts w:ascii="宋体" w:eastAsia="宋体" w:hAnsi="宋体" w:hint="eastAsia"/>
        </w:rPr>
        <w:t>选择题</w:t>
      </w:r>
      <w:r>
        <w:rPr>
          <w:rFonts w:ascii="宋体" w:eastAsia="宋体" w:hAnsi="宋体"/>
        </w:rPr>
        <w:br/>
      </w:r>
      <w:r>
        <w:rPr>
          <w:rFonts w:ascii="宋体" w:eastAsia="宋体" w:hAnsi="宋体" w:hint="eastAsia"/>
        </w:rPr>
        <w:t>1-5</w:t>
      </w:r>
      <w:r>
        <w:rPr>
          <w:rFonts w:ascii="宋体" w:eastAsia="宋体" w:hAnsi="宋体"/>
        </w:rPr>
        <w:t xml:space="preserve"> ABBCC   6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/>
        </w:rPr>
        <w:t>10 BCDDD   11-12AB</w:t>
      </w:r>
    </w:p>
    <w:p w14:paraId="402D5A41" w14:textId="77777777" w:rsidR="00455FB8" w:rsidRDefault="00455FB8" w:rsidP="00455FB8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填空题</w:t>
      </w:r>
    </w:p>
    <w:p w14:paraId="26EC5661" w14:textId="15EEB01E" w:rsidR="00455FB8" w:rsidRDefault="00455FB8" w:rsidP="00455FB8">
      <w:pPr>
        <w:pStyle w:val="a3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3.-</w:t>
      </w:r>
      <w:r w:rsidR="00E04284">
        <w:rPr>
          <w:rFonts w:ascii="宋体" w:eastAsia="宋体" w:hAnsi="宋体" w:hint="eastAsia"/>
        </w:rPr>
        <w:t>4</w:t>
      </w:r>
    </w:p>
    <w:p w14:paraId="53BA9277" w14:textId="77777777" w:rsidR="00455FB8" w:rsidRDefault="00455FB8" w:rsidP="00455FB8">
      <w:pPr>
        <w:pStyle w:val="a3"/>
        <w:ind w:left="420" w:firstLineChars="0" w:firstLine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4.5</w:t>
      </w:r>
    </w:p>
    <w:p w14:paraId="3791C728" w14:textId="77777777" w:rsidR="00455FB8" w:rsidRDefault="00455FB8" w:rsidP="00455FB8">
      <w:pPr>
        <w:pStyle w:val="a3"/>
        <w:ind w:left="420" w:firstLineChars="0" w:firstLine="0"/>
      </w:pPr>
      <w:r>
        <w:rPr>
          <w:rFonts w:ascii="宋体" w:eastAsia="宋体" w:hAnsi="宋体" w:hint="eastAsia"/>
        </w:rPr>
        <w:t>15.</w:t>
      </w:r>
      <w:r w:rsidRPr="00A45367">
        <w:rPr>
          <w:position w:val="-10"/>
        </w:rPr>
        <w:object w:dxaOrig="1040" w:dyaOrig="360" w14:anchorId="78D7D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8pt" o:ole="">
            <v:imagedata r:id="rId5" o:title=""/>
          </v:shape>
          <o:OLEObject Type="Embed" ProgID="Equation.DSMT4" ShapeID="_x0000_i1025" DrawAspect="Content" ObjectID="_1684000852" r:id="rId6"/>
        </w:object>
      </w:r>
      <w:r>
        <w:rPr>
          <w:rFonts w:hint="eastAsia"/>
        </w:rPr>
        <w:t>（答案不唯一）</w:t>
      </w:r>
    </w:p>
    <w:p w14:paraId="6E9220E5" w14:textId="77777777" w:rsidR="00455FB8" w:rsidRDefault="00455FB8" w:rsidP="00455FB8">
      <w:pPr>
        <w:pStyle w:val="a3"/>
        <w:ind w:left="420" w:firstLineChars="0" w:firstLine="0"/>
        <w:rPr>
          <w:rFonts w:ascii="宋体" w:eastAsia="宋体" w:hAnsi="宋体"/>
        </w:rPr>
      </w:pPr>
      <w:r>
        <w:rPr>
          <w:rFonts w:hint="eastAsia"/>
        </w:rPr>
        <w:t>16.2021521</w:t>
      </w:r>
    </w:p>
    <w:p w14:paraId="7704E973" w14:textId="77777777" w:rsidR="00455FB8" w:rsidRDefault="00455FB8" w:rsidP="00455FB8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解答题</w:t>
      </w:r>
    </w:p>
    <w:p w14:paraId="127CCF26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17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object w:dxaOrig="660" w:dyaOrig="350" w14:anchorId="0B6C0D41">
          <v:shape id="_x0000_i1026" type="#_x0000_t75" alt="eqIdc1d82e72d44740b59bd204a80e092ade" style="width:33pt;height:17.5pt" o:ole="">
            <v:imagedata r:id="rId7" o:title="eqIdc1d82e72d44740b59bd204a80e092ade"/>
          </v:shape>
          <o:OLEObject Type="Embed" ProgID="Equation.DSMT4" ShapeID="_x0000_i1026" DrawAspect="Content" ObjectID="_1684000853" r:id="rId8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>
        <w:object w:dxaOrig="1970" w:dyaOrig="440" w14:anchorId="4B452D63">
          <v:shape id="_x0000_i1027" type="#_x0000_t75" alt="eqId8298fb0733d04def9ab7aa18769e9f09" style="width:98.5pt;height:22pt" o:ole="">
            <v:imagedata r:id="rId9" o:title="eqId8298fb0733d04def9ab7aa18769e9f09"/>
          </v:shape>
          <o:OLEObject Type="Embed" ProgID="Equation.DSMT4" ShapeID="_x0000_i1027" DrawAspect="Content" ObjectID="_1684000854" r:id="rId10"/>
        </w:object>
      </w:r>
      <w:r>
        <w:rPr>
          <w:rFonts w:hint="eastAsia"/>
        </w:rPr>
        <w:t>，</w:t>
      </w:r>
      <w:r>
        <w:object w:dxaOrig="670" w:dyaOrig="310" w14:anchorId="37EB0056">
          <v:shape id="_x0000_i1028" type="#_x0000_t75" alt="eqId3e824472cf9f4d9bb0657a2101d2a534" style="width:33.5pt;height:15.5pt" o:ole="">
            <v:imagedata r:id="rId11" o:title="eqId3e824472cf9f4d9bb0657a2101d2a534"/>
          </v:shape>
          <o:OLEObject Type="Embed" ProgID="Equation.DSMT4" ShapeID="_x0000_i1028" DrawAspect="Content" ObjectID="_1684000855" r:id="rId12"/>
        </w:object>
      </w:r>
      <w:r>
        <w:rPr>
          <w:rFonts w:hint="eastAsia"/>
        </w:rPr>
        <w:t>．</w:t>
      </w:r>
    </w:p>
    <w:p w14:paraId="5923ADB5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48CBEED7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设等比数列</w:t>
      </w:r>
      <w:r>
        <w:object w:dxaOrig="480" w:dyaOrig="400" w14:anchorId="4D78C71F">
          <v:shape id="_x0000_i1029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1029" DrawAspect="Content" ObjectID="_1684000856" r:id="rId14"/>
        </w:object>
      </w:r>
      <w:r>
        <w:rPr>
          <w:rFonts w:hint="eastAsia"/>
        </w:rPr>
        <w:t>的公比为</w:t>
      </w:r>
      <w:r>
        <w:object w:dxaOrig="180" w:dyaOrig="290" w14:anchorId="2D7BCEF9">
          <v:shape id="_x0000_i1030" type="#_x0000_t75" alt="eqIda5d0fc594d4048549d5bbda484fbecc8" style="width:9pt;height:14.5pt" o:ole="">
            <v:imagedata r:id="rId15" o:title="eqIda5d0fc594d4048549d5bbda484fbecc8"/>
          </v:shape>
          <o:OLEObject Type="Embed" ProgID="Equation.DSMT4" ShapeID="_x0000_i1030" DrawAspect="Content" ObjectID="_1684000857" r:id="rId16"/>
        </w:object>
      </w:r>
      <w:r>
        <w:rPr>
          <w:rFonts w:hint="eastAsia"/>
        </w:rPr>
        <w:t>，根据已知条件求出</w:t>
      </w:r>
      <w:r>
        <w:object w:dxaOrig="180" w:dyaOrig="290" w14:anchorId="01BFF0B7">
          <v:shape id="_x0000_i1031" type="#_x0000_t75" alt="eqIda5d0fc594d4048549d5bbda484fbecc8" style="width:9pt;height:14.5pt" o:ole="">
            <v:imagedata r:id="rId15" o:title="eqIda5d0fc594d4048549d5bbda484fbecc8"/>
          </v:shape>
          <o:OLEObject Type="Embed" ProgID="Equation.DSMT4" ShapeID="_x0000_i1031" DrawAspect="Content" ObjectID="_1684000858" r:id="rId17"/>
        </w:object>
      </w:r>
      <w:r>
        <w:rPr>
          <w:rFonts w:hint="eastAsia"/>
        </w:rPr>
        <w:t>的值，结合</w:t>
      </w:r>
      <w:r>
        <w:object w:dxaOrig="740" w:dyaOrig="370" w14:anchorId="3B82502E">
          <v:shape id="_x0000_i1032" type="#_x0000_t75" alt="eqId7173182ec607472ca5bd0657077aaf1f" style="width:37pt;height:18.5pt" o:ole="">
            <v:imagedata r:id="rId18" o:title="eqId7173182ec607472ca5bd0657077aaf1f"/>
          </v:shape>
          <o:OLEObject Type="Embed" ProgID="Equation.DSMT4" ShapeID="_x0000_i1032" DrawAspect="Content" ObjectID="_1684000859" r:id="rId19"/>
        </w:object>
      </w:r>
      <w:r>
        <w:rPr>
          <w:rFonts w:hint="eastAsia"/>
        </w:rPr>
        <w:t>求出</w:t>
      </w:r>
      <w:r>
        <w:object w:dxaOrig="240" w:dyaOrig="360" w14:anchorId="114ADB4B">
          <v:shape id="_x0000_i1033" type="#_x0000_t75" alt="eqId75691f28a5bb4c8287401017aa3a2d29" style="width:12pt;height:18pt" o:ole="">
            <v:imagedata r:id="rId20" o:title="eqId75691f28a5bb4c8287401017aa3a2d29"/>
          </v:shape>
          <o:OLEObject Type="Embed" ProgID="Equation.DSMT4" ShapeID="_x0000_i1033" DrawAspect="Content" ObjectID="_1684000860" r:id="rId21"/>
        </w:object>
      </w:r>
      <w:r>
        <w:rPr>
          <w:rFonts w:hint="eastAsia"/>
        </w:rPr>
        <w:t>的值，进而可求得等比数列</w:t>
      </w:r>
      <w:r>
        <w:object w:dxaOrig="480" w:dyaOrig="400" w14:anchorId="7FCB89E9">
          <v:shape id="_x0000_i1034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1034" DrawAspect="Content" ObjectID="_1684000861" r:id="rId22"/>
        </w:object>
      </w:r>
      <w:r>
        <w:rPr>
          <w:rFonts w:hint="eastAsia"/>
        </w:rPr>
        <w:t>的通项公式；</w:t>
      </w:r>
    </w:p>
    <w:p w14:paraId="52969222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解法一：求得</w:t>
      </w:r>
      <w:r>
        <w:object w:dxaOrig="1880" w:dyaOrig="440" w14:anchorId="3E769C4A">
          <v:shape id="_x0000_i1035" type="#_x0000_t75" alt="eqId95519a4b627d46bba68af139424f5deb" style="width:94pt;height:22pt" o:ole="">
            <v:imagedata r:id="rId23" o:title="eqId95519a4b627d46bba68af139424f5deb"/>
          </v:shape>
          <o:OLEObject Type="Embed" ProgID="Equation.DSMT4" ShapeID="_x0000_i1035" DrawAspect="Content" ObjectID="_1684000862" r:id="rId24"/>
        </w:object>
      </w:r>
      <w:r>
        <w:rPr>
          <w:rFonts w:hint="eastAsia"/>
        </w:rPr>
        <w:t>，分</w:t>
      </w:r>
      <w:r>
        <w:object w:dxaOrig="200" w:dyaOrig="230" w14:anchorId="6756AB68">
          <v:shape id="_x0000_i1036" type="#_x0000_t75" alt="eqId92478644b29a4a0e8470a8c89d31b49f" style="width:10pt;height:11.5pt" o:ole="">
            <v:imagedata r:id="rId25" o:title="eqId92478644b29a4a0e8470a8c89d31b49f"/>
          </v:shape>
          <o:OLEObject Type="Embed" ProgID="Equation.DSMT4" ShapeID="_x0000_i1036" DrawAspect="Content" ObjectID="_1684000863" r:id="rId26"/>
        </w:object>
      </w:r>
      <w:r>
        <w:rPr>
          <w:rFonts w:hint="eastAsia"/>
        </w:rPr>
        <w:t>为偶数、奇数两种情况讨论，利用并项求和法可求得</w:t>
      </w:r>
      <w:r>
        <w:object w:dxaOrig="240" w:dyaOrig="330" w14:anchorId="02FA9D89">
          <v:shape id="_x0000_i1037" type="#_x0000_t75" alt="eqId92ed363a54bd4a8a93df9463bb3af1f5" style="width:12pt;height:16.5pt" o:ole="">
            <v:imagedata r:id="rId27" o:title="eqId92ed363a54bd4a8a93df9463bb3af1f5"/>
          </v:shape>
          <o:OLEObject Type="Embed" ProgID="Equation.DSMT4" ShapeID="_x0000_i1037" DrawAspect="Content" ObjectID="_1684000864" r:id="rId28"/>
        </w:object>
      </w:r>
      <w:r>
        <w:rPr>
          <w:rFonts w:hint="eastAsia"/>
        </w:rPr>
        <w:t>；</w:t>
      </w:r>
    </w:p>
    <w:p w14:paraId="75710EFF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解法二：利用错位相减法可求得</w:t>
      </w:r>
      <w:r>
        <w:object w:dxaOrig="240" w:dyaOrig="330" w14:anchorId="637A41B2">
          <v:shape id="_x0000_i1038" type="#_x0000_t75" alt="eqId92ed363a54bd4a8a93df9463bb3af1f5" style="width:12pt;height:16.5pt" o:ole="">
            <v:imagedata r:id="rId27" o:title="eqId92ed363a54bd4a8a93df9463bb3af1f5"/>
          </v:shape>
          <o:OLEObject Type="Embed" ProgID="Equation.DSMT4" ShapeID="_x0000_i1038" DrawAspect="Content" ObjectID="_1684000865" r:id="rId29"/>
        </w:object>
      </w:r>
      <w:r>
        <w:t>.</w:t>
      </w:r>
    </w:p>
    <w:p w14:paraId="0D593504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32538EFB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设等比数列</w:t>
      </w:r>
      <w:r>
        <w:object w:dxaOrig="480" w:dyaOrig="400" w14:anchorId="64373AF5">
          <v:shape id="_x0000_i1039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1039" DrawAspect="Content" ObjectID="_1684000866" r:id="rId30"/>
        </w:object>
      </w:r>
      <w:r>
        <w:rPr>
          <w:rFonts w:hint="eastAsia"/>
        </w:rPr>
        <w:t>的公比为</w:t>
      </w:r>
      <w:r>
        <w:object w:dxaOrig="180" w:dyaOrig="290" w14:anchorId="35DDAC0F">
          <v:shape id="_x0000_i1040" type="#_x0000_t75" alt="eqIda5d0fc594d4048549d5bbda484fbecc8" style="width:9pt;height:14.5pt" o:ole="">
            <v:imagedata r:id="rId15" o:title="eqIda5d0fc594d4048549d5bbda484fbecc8"/>
          </v:shape>
          <o:OLEObject Type="Embed" ProgID="Equation.DSMT4" ShapeID="_x0000_i1040" DrawAspect="Content" ObjectID="_1684000867" r:id="rId31"/>
        </w:object>
      </w:r>
      <w:r>
        <w:rPr>
          <w:rFonts w:hint="eastAsia"/>
        </w:rPr>
        <w:t>，</w:t>
      </w:r>
    </w:p>
    <w:p w14:paraId="4AA0F352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 w:dxaOrig="260" w:dyaOrig="360" w14:anchorId="141E9A3D">
          <v:shape id="_x0000_i1041" type="#_x0000_t75" alt="eqId5cae532f2168495188622189ec8df62c" style="width:13pt;height:18pt" o:ole="">
            <v:imagedata r:id="rId32" o:title="eqId5cae532f2168495188622189ec8df62c"/>
          </v:shape>
          <o:OLEObject Type="Embed" ProgID="Equation.DSMT4" ShapeID="_x0000_i1041" DrawAspect="Content" ObjectID="_1684000868" r:id="rId33"/>
        </w:object>
      </w:r>
      <w:r>
        <w:rPr>
          <w:rFonts w:hint="eastAsia"/>
        </w:rPr>
        <w:t>是</w:t>
      </w:r>
      <w:r>
        <w:object w:dxaOrig="360" w:dyaOrig="360" w14:anchorId="750FC104">
          <v:shape id="_x0000_i1042" type="#_x0000_t75" alt="eqId6799b2e2c4bb4cffb8ef993078760306" style="width:18pt;height:18pt" o:ole="">
            <v:imagedata r:id="rId34" o:title="eqId6799b2e2c4bb4cffb8ef993078760306"/>
          </v:shape>
          <o:OLEObject Type="Embed" ProgID="Equation.DSMT4" ShapeID="_x0000_i1042" DrawAspect="Content" ObjectID="_1684000869" r:id="rId35"/>
        </w:object>
      </w:r>
      <w:r>
        <w:rPr>
          <w:rFonts w:hint="eastAsia"/>
        </w:rPr>
        <w:t>、</w:t>
      </w:r>
      <w:r>
        <w:object w:dxaOrig="380" w:dyaOrig="360" w14:anchorId="786CB2C2">
          <v:shape id="_x0000_i1043" type="#_x0000_t75" alt="eqIdb32ca4ee1de74382996b7dd9e240e9fd" style="width:19pt;height:18pt" o:ole="">
            <v:imagedata r:id="rId36" o:title="eqIdb32ca4ee1de74382996b7dd9e240e9fd"/>
          </v:shape>
          <o:OLEObject Type="Embed" ProgID="Equation.DSMT4" ShapeID="_x0000_i1043" DrawAspect="Content" ObjectID="_1684000870" r:id="rId37"/>
        </w:object>
      </w:r>
      <w:r>
        <w:rPr>
          <w:rFonts w:hint="eastAsia"/>
        </w:rPr>
        <w:t>的等差中项，所以</w:t>
      </w:r>
      <w:r>
        <w:object w:dxaOrig="1320" w:dyaOrig="320" w14:anchorId="7D12A380">
          <v:shape id="_x0000_i1044" type="#_x0000_t75" alt="eqId33d2c7d68459453282904d19ace0514b" style="width:66pt;height:16pt" o:ole="">
            <v:imagedata r:id="rId38" o:title="eqId33d2c7d68459453282904d19ace0514b"/>
          </v:shape>
          <o:OLEObject Type="Embed" ProgID="Equation.DSMT4" ShapeID="_x0000_i1044" DrawAspect="Content" ObjectID="_1684000871" r:id="rId39"/>
        </w:object>
      </w:r>
      <w:r>
        <w:rPr>
          <w:rFonts w:hint="eastAsia"/>
        </w:rPr>
        <w:t>，即</w:t>
      </w:r>
      <w:r>
        <w:object w:dxaOrig="1780" w:dyaOrig="380" w14:anchorId="4F175C69">
          <v:shape id="_x0000_i1045" type="#_x0000_t75" alt="eqId2d69913621164244a45d98d193ee8425" style="width:89pt;height:19pt" o:ole="">
            <v:imagedata r:id="rId40" o:title="eqId2d69913621164244a45d98d193ee8425"/>
          </v:shape>
          <o:OLEObject Type="Embed" ProgID="Equation.DSMT4" ShapeID="_x0000_i1045" DrawAspect="Content" ObjectID="_1684000872" r:id="rId41"/>
        </w:object>
      </w:r>
      <w:r>
        <w:rPr>
          <w:rFonts w:hint="eastAsia"/>
        </w:rPr>
        <w:t>，</w:t>
      </w:r>
    </w:p>
    <w:p w14:paraId="1BA37D36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 w:dxaOrig="620" w:dyaOrig="360" w14:anchorId="4E410C2C">
          <v:shape id="_x0000_i1046" type="#_x0000_t75" alt="eqId24cd0b9b905e4cb3a8342bf50e7329e6" style="width:31pt;height:18pt" o:ole="">
            <v:imagedata r:id="rId42" o:title="eqId24cd0b9b905e4cb3a8342bf50e7329e6"/>
          </v:shape>
          <o:OLEObject Type="Embed" ProgID="Equation.DSMT4" ShapeID="_x0000_i1046" DrawAspect="Content" ObjectID="_1684000873" r:id="rId43"/>
        </w:object>
      </w:r>
      <w:r>
        <w:rPr>
          <w:rFonts w:hint="eastAsia"/>
        </w:rPr>
        <w:t>，所以</w:t>
      </w:r>
      <w:r>
        <w:object w:dxaOrig="1560" w:dyaOrig="360" w14:anchorId="307CE0A2">
          <v:shape id="_x0000_i1047" type="#_x0000_t75" alt="eqId920bed61884848139f01f40b09fe4108" style="width:78pt;height:18pt" o:ole="">
            <v:imagedata r:id="rId44" o:title="eqId920bed61884848139f01f40b09fe4108"/>
          </v:shape>
          <o:OLEObject Type="Embed" ProgID="Equation.DSMT4" ShapeID="_x0000_i1047" DrawAspect="Content" ObjectID="_1684000874" r:id="rId45"/>
        </w:object>
      </w:r>
      <w:r>
        <w:rPr>
          <w:rFonts w:hint="eastAsia"/>
        </w:rPr>
        <w:t>，解得</w:t>
      </w:r>
      <w:r>
        <w:object w:dxaOrig="620" w:dyaOrig="320" w14:anchorId="41C268DD">
          <v:shape id="_x0000_i1048" type="#_x0000_t75" alt="eqId7a57ffd9ea50488dab5c32d02edfe1a3" style="width:31pt;height:16pt" o:ole="">
            <v:imagedata r:id="rId46" o:title="eqId7a57ffd9ea50488dab5c32d02edfe1a3"/>
          </v:shape>
          <o:OLEObject Type="Embed" ProgID="Equation.DSMT4" ShapeID="_x0000_i1048" DrawAspect="Content" ObjectID="_1684000875" r:id="rId47"/>
        </w:object>
      </w:r>
      <w:r>
        <w:rPr>
          <w:rFonts w:hint="eastAsia"/>
        </w:rPr>
        <w:t>或</w:t>
      </w:r>
      <w:r>
        <w:object w:dxaOrig="770" w:dyaOrig="620" w14:anchorId="5A3DC119">
          <v:shape id="_x0000_i1049" type="#_x0000_t75" alt="eqIdaf35a555aa7b43a3a213902343890b45" style="width:38.5pt;height:31pt" o:ole="">
            <v:imagedata r:id="rId48" o:title="eqIdaf35a555aa7b43a3a213902343890b45"/>
          </v:shape>
          <o:OLEObject Type="Embed" ProgID="Equation.DSMT4" ShapeID="_x0000_i1049" DrawAspect="Content" ObjectID="_1684000876" r:id="rId49"/>
        </w:object>
      </w:r>
      <w:r>
        <w:rPr>
          <w:rFonts w:hint="eastAsia"/>
        </w:rPr>
        <w:t>，</w:t>
      </w:r>
    </w:p>
    <w:p w14:paraId="6A075416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因为数列</w:t>
      </w:r>
      <w:r>
        <w:object w:dxaOrig="480" w:dyaOrig="400" w14:anchorId="0E25BB9E">
          <v:shape id="_x0000_i1050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1050" DrawAspect="Content" ObjectID="_1684000877" r:id="rId50"/>
        </w:object>
      </w:r>
      <w:r>
        <w:rPr>
          <w:rFonts w:hint="eastAsia"/>
        </w:rPr>
        <w:t>是正项等比数列，所以</w:t>
      </w:r>
      <w:r>
        <w:object w:dxaOrig="620" w:dyaOrig="320" w14:anchorId="589B6694">
          <v:shape id="_x0000_i1051" type="#_x0000_t75" alt="eqId7a57ffd9ea50488dab5c32d02edfe1a3" style="width:31pt;height:16pt" o:ole="">
            <v:imagedata r:id="rId46" o:title="eqId7a57ffd9ea50488dab5c32d02edfe1a3"/>
          </v:shape>
          <o:OLEObject Type="Embed" ProgID="Equation.DSMT4" ShapeID="_x0000_i1051" DrawAspect="Content" ObjectID="_1684000878" r:id="rId51"/>
        </w:object>
      </w:r>
      <w:r>
        <w:rPr>
          <w:rFonts w:hint="eastAsia"/>
        </w:rPr>
        <w:t>．</w:t>
      </w:r>
    </w:p>
    <w:p w14:paraId="3631B72B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 w:dxaOrig="740" w:dyaOrig="370" w14:anchorId="5CBB0EDC">
          <v:shape id="_x0000_i1052" type="#_x0000_t75" alt="eqId7173182ec607472ca5bd0657077aaf1f" style="width:37pt;height:18.5pt" o:ole="">
            <v:imagedata r:id="rId18" o:title="eqId7173182ec607472ca5bd0657077aaf1f"/>
          </v:shape>
          <o:OLEObject Type="Embed" ProgID="Equation.DSMT4" ShapeID="_x0000_i1052" DrawAspect="Content" ObjectID="_1684000879" r:id="rId52"/>
        </w:object>
      </w:r>
      <w:r>
        <w:rPr>
          <w:rFonts w:hint="eastAsia"/>
        </w:rPr>
        <w:t>，即</w:t>
      </w:r>
      <w:r>
        <w:object w:dxaOrig="1920" w:dyaOrig="380" w14:anchorId="0F35F8A0">
          <v:shape id="_x0000_i1053" type="#_x0000_t75" alt="eqIdc182330cf81f4ba69b24b3344c342530" style="width:96pt;height:19pt" o:ole="">
            <v:imagedata r:id="rId53" o:title="eqIdc182330cf81f4ba69b24b3344c342530"/>
          </v:shape>
          <o:OLEObject Type="Embed" ProgID="Equation.DSMT4" ShapeID="_x0000_i1053" DrawAspect="Content" ObjectID="_1684000880" r:id="rId54"/>
        </w:object>
      </w:r>
      <w:r>
        <w:rPr>
          <w:rFonts w:hint="eastAsia"/>
        </w:rPr>
        <w:t>，解得</w:t>
      </w:r>
      <w:r>
        <w:object w:dxaOrig="560" w:dyaOrig="320" w14:anchorId="248FB86A">
          <v:shape id="_x0000_i1054" type="#_x0000_t75" alt="eqIdef51378d6b3048fc94aece7f1b93e1af" style="width:28pt;height:16pt" o:ole="">
            <v:imagedata r:id="rId55" o:title="eqIdef51378d6b3048fc94aece7f1b93e1af"/>
          </v:shape>
          <o:OLEObject Type="Embed" ProgID="Equation.DSMT4" ShapeID="_x0000_i1054" DrawAspect="Content" ObjectID="_1684000881" r:id="rId56"/>
        </w:object>
      </w:r>
      <w:r>
        <w:rPr>
          <w:rFonts w:hint="eastAsia"/>
        </w:rPr>
        <w:t>，所以</w:t>
      </w:r>
      <w:r>
        <w:object w:dxaOrig="1640" w:dyaOrig="380" w14:anchorId="38A28D61">
          <v:shape id="_x0000_i1055" type="#_x0000_t75" alt="eqIdd2566257c27e4d20812d330cb9503e51" style="width:82pt;height:19pt" o:ole="">
            <v:imagedata r:id="rId57" o:title="eqIdd2566257c27e4d20812d330cb9503e51"/>
          </v:shape>
          <o:OLEObject Type="Embed" ProgID="Equation.DSMT4" ShapeID="_x0000_i1055" DrawAspect="Content" ObjectID="_1684000882" r:id="rId58"/>
        </w:object>
      </w:r>
      <w:r>
        <w:rPr>
          <w:rFonts w:hint="eastAsia"/>
        </w:rPr>
        <w:t>；</w:t>
      </w:r>
    </w:p>
    <w:p w14:paraId="2C4CCB0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解法一：（分奇偶、并项求和）</w:t>
      </w:r>
    </w:p>
    <w:p w14:paraId="1915C6A7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由（</w:t>
      </w:r>
      <w:r>
        <w:t>1</w:t>
      </w:r>
      <w:r>
        <w:rPr>
          <w:rFonts w:hint="eastAsia"/>
        </w:rPr>
        <w:t>）可知，</w:t>
      </w:r>
      <w:r>
        <w:object w:dxaOrig="1160" w:dyaOrig="380" w14:anchorId="4F169808">
          <v:shape id="_x0000_i1056" type="#_x0000_t75" alt="eqIdc9508402ed71402b88670400b0e9d580" style="width:58pt;height:19pt" o:ole="">
            <v:imagedata r:id="rId59" o:title="eqIdc9508402ed71402b88670400b0e9d580"/>
          </v:shape>
          <o:OLEObject Type="Embed" ProgID="Equation.DSMT4" ShapeID="_x0000_i1056" DrawAspect="Content" ObjectID="_1684000883" r:id="rId60"/>
        </w:object>
      </w:r>
      <w:r>
        <w:rPr>
          <w:rFonts w:hint="eastAsia"/>
        </w:rPr>
        <w:t>，</w:t>
      </w:r>
    </w:p>
    <w:p w14:paraId="7372B8DA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，</w:t>
      </w:r>
      <w:r>
        <w:object w:dxaOrig="5390" w:dyaOrig="440" w14:anchorId="30D343EC">
          <v:shape id="_x0000_i1057" type="#_x0000_t75" alt="eqIdb669f0d09ad943b19bf75ba9f8936058" style="width:269.5pt;height:22pt" o:ole="">
            <v:imagedata r:id="rId61" o:title="eqIdb669f0d09ad943b19bf75ba9f8936058"/>
          </v:shape>
          <o:OLEObject Type="Embed" ProgID="Equation.DSMT4" ShapeID="_x0000_i1057" DrawAspect="Content" ObjectID="_1684000884" r:id="rId62"/>
        </w:object>
      </w:r>
      <w:r>
        <w:rPr>
          <w:rFonts w:hint="eastAsia"/>
        </w:rPr>
        <w:t>，</w:t>
      </w:r>
    </w:p>
    <w:p w14:paraId="132A6847" w14:textId="77777777" w:rsidR="00455FB8" w:rsidRDefault="00455FB8" w:rsidP="00455FB8">
      <w:pPr>
        <w:spacing w:line="360" w:lineRule="auto"/>
        <w:jc w:val="left"/>
        <w:textAlignment w:val="center"/>
      </w:pPr>
      <w:r>
        <w:lastRenderedPageBreak/>
        <w:t>①</w:t>
      </w:r>
      <w:r>
        <w:rPr>
          <w:rFonts w:hint="eastAsia"/>
        </w:rPr>
        <w:t>若</w:t>
      </w:r>
      <w:r>
        <w:object w:dxaOrig="200" w:dyaOrig="230" w14:anchorId="33E1867B">
          <v:shape id="_x0000_i1058" type="#_x0000_t75" alt="eqId92478644b29a4a0e8470a8c89d31b49f" style="width:10pt;height:11.5pt" o:ole="">
            <v:imagedata r:id="rId25" o:title="eqId92478644b29a4a0e8470a8c89d31b49f"/>
          </v:shape>
          <o:OLEObject Type="Embed" ProgID="Equation.DSMT4" ShapeID="_x0000_i1058" DrawAspect="Content" ObjectID="_1684000885" r:id="rId63"/>
        </w:object>
      </w:r>
      <w:r>
        <w:rPr>
          <w:rFonts w:hint="eastAsia"/>
        </w:rPr>
        <w:t>为偶数，</w:t>
      </w:r>
      <w:r>
        <w:object w:dxaOrig="4010" w:dyaOrig="410" w14:anchorId="6DF0FD0A">
          <v:shape id="_x0000_i1059" type="#_x0000_t75" alt="eqId672d1b0369f443988155cb7ba411ec2d" style="width:200.5pt;height:20.5pt" o:ole="">
            <v:imagedata r:id="rId64" o:title="eqId672d1b0369f443988155cb7ba411ec2d"/>
          </v:shape>
          <o:OLEObject Type="Embed" ProgID="Equation.DSMT4" ShapeID="_x0000_i1059" DrawAspect="Content" ObjectID="_1684000886" r:id="rId65"/>
        </w:object>
      </w:r>
    </w:p>
    <w:p w14:paraId="5CEF209E" w14:textId="77777777" w:rsidR="00455FB8" w:rsidRDefault="00455FB8" w:rsidP="00455FB8">
      <w:pPr>
        <w:spacing w:line="360" w:lineRule="auto"/>
        <w:jc w:val="left"/>
        <w:textAlignment w:val="center"/>
      </w:pPr>
      <w:r>
        <w:object w:dxaOrig="5730" w:dyaOrig="620" w14:anchorId="51285919">
          <v:shape id="_x0000_i1060" type="#_x0000_t75" alt="eqIdbf8fb2ce0467434b8f71201d838bd6a4" style="width:286.5pt;height:31pt" o:ole="">
            <v:imagedata r:id="rId66" o:title="eqIdbf8fb2ce0467434b8f71201d838bd6a4"/>
          </v:shape>
          <o:OLEObject Type="Embed" ProgID="Equation.DSMT4" ShapeID="_x0000_i1060" DrawAspect="Content" ObjectID="_1684000887" r:id="rId67"/>
        </w:object>
      </w:r>
      <w:r>
        <w:rPr>
          <w:rFonts w:hint="eastAsia"/>
        </w:rPr>
        <w:t>；</w:t>
      </w:r>
    </w:p>
    <w:p w14:paraId="5CC32969" w14:textId="77777777" w:rsidR="00455FB8" w:rsidRDefault="00455FB8" w:rsidP="00455FB8">
      <w:pPr>
        <w:spacing w:line="360" w:lineRule="auto"/>
        <w:jc w:val="left"/>
        <w:textAlignment w:val="center"/>
      </w:pPr>
      <w:r>
        <w:t>②</w:t>
      </w:r>
      <w:r>
        <w:rPr>
          <w:rFonts w:hint="eastAsia"/>
        </w:rPr>
        <w:t>若</w:t>
      </w:r>
      <w:r>
        <w:object w:dxaOrig="200" w:dyaOrig="230" w14:anchorId="13EF06A7">
          <v:shape id="_x0000_i1061" type="#_x0000_t75" alt="eqId92478644b29a4a0e8470a8c89d31b49f" style="width:10pt;height:11.5pt" o:ole="">
            <v:imagedata r:id="rId25" o:title="eqId92478644b29a4a0e8470a8c89d31b49f"/>
          </v:shape>
          <o:OLEObject Type="Embed" ProgID="Equation.DSMT4" ShapeID="_x0000_i1061" DrawAspect="Content" ObjectID="_1684000888" r:id="rId68"/>
        </w:object>
      </w:r>
      <w:r>
        <w:rPr>
          <w:rFonts w:hint="eastAsia"/>
        </w:rPr>
        <w:t>为奇数，当</w:t>
      </w:r>
      <w:r>
        <w:object w:dxaOrig="540" w:dyaOrig="290" w14:anchorId="53DEDDBA">
          <v:shape id="_x0000_i1062" type="#_x0000_t75" alt="eqId9277a91d918447219d400b2439c236ca" style="width:27pt;height:14.5pt" o:ole="">
            <v:imagedata r:id="rId69" o:title="eqId9277a91d918447219d400b2439c236ca"/>
          </v:shape>
          <o:OLEObject Type="Embed" ProgID="Equation.DSMT4" ShapeID="_x0000_i1062" DrawAspect="Content" ObjectID="_1684000889" r:id="rId70"/>
        </w:object>
      </w:r>
      <w:r>
        <w:rPr>
          <w:rFonts w:hint="eastAsia"/>
        </w:rPr>
        <w:t>时，</w:t>
      </w:r>
      <w:r>
        <w:object w:dxaOrig="3680" w:dyaOrig="410" w14:anchorId="27ED1717">
          <v:shape id="_x0000_i1063" type="#_x0000_t75" alt="eqIde55b16854a8c4ddf853336e7ca96e1c6" style="width:184pt;height:20.5pt" o:ole="">
            <v:imagedata r:id="rId71" o:title="eqIde55b16854a8c4ddf853336e7ca96e1c6"/>
          </v:shape>
          <o:OLEObject Type="Embed" ProgID="Equation.DSMT4" ShapeID="_x0000_i1063" DrawAspect="Content" ObjectID="_1684000890" r:id="rId72"/>
        </w:object>
      </w:r>
      <w:r>
        <w:rPr>
          <w:rFonts w:hint="eastAsia"/>
        </w:rPr>
        <w:t>，</w:t>
      </w:r>
    </w:p>
    <w:p w14:paraId="46187D15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object w:dxaOrig="530" w:dyaOrig="270" w14:anchorId="4D9BA41F">
          <v:shape id="_x0000_i1064" type="#_x0000_t75" alt="eqId2dd0c433ba354134bc64e6322ce3da80" style="width:26.5pt;height:13.5pt" o:ole="">
            <v:imagedata r:id="rId73" o:title="eqId2dd0c433ba354134bc64e6322ce3da80"/>
          </v:shape>
          <o:OLEObject Type="Embed" ProgID="Equation.DSMT4" ShapeID="_x0000_i1064" DrawAspect="Content" ObjectID="_1684000891" r:id="rId74"/>
        </w:object>
      </w:r>
      <w:r>
        <w:rPr>
          <w:rFonts w:hint="eastAsia"/>
        </w:rPr>
        <w:t>时，</w:t>
      </w:r>
      <w:r>
        <w:object w:dxaOrig="740" w:dyaOrig="360" w14:anchorId="66F42023">
          <v:shape id="_x0000_i1065" type="#_x0000_t75" alt="eqId8342dd0f5bc14635a1e38ffd08602da7" style="width:37pt;height:18pt" o:ole="">
            <v:imagedata r:id="rId75" o:title="eqId8342dd0f5bc14635a1e38ffd08602da7"/>
          </v:shape>
          <o:OLEObject Type="Embed" ProgID="Equation.DSMT4" ShapeID="_x0000_i1065" DrawAspect="Content" ObjectID="_1684000892" r:id="rId76"/>
        </w:object>
      </w:r>
      <w:r>
        <w:rPr>
          <w:rFonts w:hint="eastAsia"/>
        </w:rPr>
        <w:t>适合上式，</w:t>
      </w:r>
    </w:p>
    <w:p w14:paraId="3483639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综上得</w:t>
      </w:r>
      <w:r>
        <w:object w:dxaOrig="2160" w:dyaOrig="770" w14:anchorId="3E81C79D">
          <v:shape id="_x0000_i1066" type="#_x0000_t75" alt="eqIdea39c95d4cf44430804e5a2c10bcd41e" style="width:108pt;height:38.5pt" o:ole="">
            <v:imagedata r:id="rId77" o:title="eqIdea39c95d4cf44430804e5a2c10bcd41e"/>
          </v:shape>
          <o:OLEObject Type="Embed" ProgID="Equation.DSMT4" ShapeID="_x0000_i1066" DrawAspect="Content" ObjectID="_1684000893" r:id="rId78"/>
        </w:object>
      </w:r>
      <w:r>
        <w:rPr>
          <w:rFonts w:hint="eastAsia"/>
        </w:rPr>
        <w:t>（或</w:t>
      </w:r>
      <w:r>
        <w:object w:dxaOrig="1970" w:dyaOrig="440" w14:anchorId="13D3B744">
          <v:shape id="_x0000_i1067" type="#_x0000_t75" alt="eqId8298fb0733d04def9ab7aa18769e9f09" style="width:98.5pt;height:22pt" o:ole="">
            <v:imagedata r:id="rId9" o:title="eqId8298fb0733d04def9ab7aa18769e9f09"/>
          </v:shape>
          <o:OLEObject Type="Embed" ProgID="Equation.DSMT4" ShapeID="_x0000_i1067" DrawAspect="Content" ObjectID="_1684000894" r:id="rId79"/>
        </w:object>
      </w:r>
      <w:r>
        <w:rPr>
          <w:rFonts w:hint="eastAsia"/>
        </w:rPr>
        <w:t>，</w:t>
      </w:r>
      <w:r>
        <w:object w:dxaOrig="670" w:dyaOrig="310" w14:anchorId="3C2A6E64">
          <v:shape id="_x0000_i1068" type="#_x0000_t75" alt="eqId3e824472cf9f4d9bb0657a2101d2a534" style="width:33.5pt;height:15.5pt" o:ole="">
            <v:imagedata r:id="rId11" o:title="eqId3e824472cf9f4d9bb0657a2101d2a534"/>
          </v:shape>
          <o:OLEObject Type="Embed" ProgID="Equation.DSMT4" ShapeID="_x0000_i1068" DrawAspect="Content" ObjectID="_1684000895" r:id="rId80"/>
        </w:object>
      </w:r>
      <w:r>
        <w:rPr>
          <w:rFonts w:hint="eastAsia"/>
        </w:rPr>
        <w:t>）；</w:t>
      </w:r>
    </w:p>
    <w:p w14:paraId="2F90BDAC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解法二：（错位相减法）</w:t>
      </w:r>
    </w:p>
    <w:p w14:paraId="5EC94833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由（</w:t>
      </w:r>
      <w:r>
        <w:t>1</w:t>
      </w:r>
      <w:r>
        <w:rPr>
          <w:rFonts w:hint="eastAsia"/>
        </w:rPr>
        <w:t>）可知，</w:t>
      </w:r>
      <w:r>
        <w:object w:dxaOrig="1160" w:dyaOrig="380" w14:anchorId="42D9BF21">
          <v:shape id="_x0000_i1069" type="#_x0000_t75" alt="eqIdc9508402ed71402b88670400b0e9d580" style="width:58pt;height:19pt" o:ole="">
            <v:imagedata r:id="rId59" o:title="eqIdc9508402ed71402b88670400b0e9d580"/>
          </v:shape>
          <o:OLEObject Type="Embed" ProgID="Equation.DSMT4" ShapeID="_x0000_i1069" DrawAspect="Content" ObjectID="_1684000896" r:id="rId81"/>
        </w:object>
      </w:r>
      <w:r>
        <w:rPr>
          <w:rFonts w:hint="eastAsia"/>
        </w:rPr>
        <w:t>，</w:t>
      </w:r>
    </w:p>
    <w:p w14:paraId="6AE3A8C3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，</w:t>
      </w:r>
      <w:r>
        <w:object w:dxaOrig="5390" w:dyaOrig="440" w14:anchorId="368635CC">
          <v:shape id="_x0000_i1070" type="#_x0000_t75" alt="eqIdb669f0d09ad943b19bf75ba9f8936058" style="width:269.5pt;height:22pt" o:ole="">
            <v:imagedata r:id="rId61" o:title="eqIdb669f0d09ad943b19bf75ba9f8936058"/>
          </v:shape>
          <o:OLEObject Type="Embed" ProgID="Equation.DSMT4" ShapeID="_x0000_i1070" DrawAspect="Content" ObjectID="_1684000897" r:id="rId82"/>
        </w:object>
      </w:r>
      <w:r>
        <w:rPr>
          <w:rFonts w:hint="eastAsia"/>
        </w:rPr>
        <w:t>，</w:t>
      </w:r>
    </w:p>
    <w:p w14:paraId="3ACE31AF" w14:textId="77777777" w:rsidR="00455FB8" w:rsidRDefault="00455FB8" w:rsidP="00455FB8">
      <w:pPr>
        <w:spacing w:line="360" w:lineRule="auto"/>
        <w:jc w:val="left"/>
        <w:textAlignment w:val="center"/>
      </w:pPr>
      <w:r>
        <w:object w:dxaOrig="5270" w:dyaOrig="440" w14:anchorId="55CAA0A9">
          <v:shape id="_x0000_i1071" type="#_x0000_t75" alt="eqIdd994702aa93a4c1bbdb4a8498b87ab76" style="width:263.5pt;height:22pt" o:ole="">
            <v:imagedata r:id="rId83" o:title="eqIdd994702aa93a4c1bbdb4a8498b87ab76"/>
          </v:shape>
          <o:OLEObject Type="Embed" ProgID="Equation.DSMT4" ShapeID="_x0000_i1071" DrawAspect="Content" ObjectID="_1684000898" r:id="rId84"/>
        </w:object>
      </w:r>
      <w:r>
        <w:rPr>
          <w:rFonts w:hint="eastAsia"/>
        </w:rPr>
        <w:t>，</w:t>
      </w:r>
    </w:p>
    <w:p w14:paraId="1354CF55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 w:dxaOrig="5570" w:dyaOrig="440" w14:anchorId="59824D28">
          <v:shape id="_x0000_i1072" type="#_x0000_t75" alt="eqId9a36b99c73c940e9afd025c1b31e5af5" style="width:278.5pt;height:22pt" o:ole="">
            <v:imagedata r:id="rId85" o:title="eqId9a36b99c73c940e9afd025c1b31e5af5"/>
          </v:shape>
          <o:OLEObject Type="Embed" ProgID="Equation.DSMT4" ShapeID="_x0000_i1072" DrawAspect="Content" ObjectID="_1684000899" r:id="rId86"/>
        </w:object>
      </w:r>
    </w:p>
    <w:p w14:paraId="37A2B1AB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 w:dxaOrig="5480" w:dyaOrig="530" w14:anchorId="76D6E898">
          <v:shape id="_x0000_i1073" type="#_x0000_t75" alt="eqIdfa6145c3909c4c2fadb15183a5d159cd" style="width:274pt;height:26.5pt" o:ole="">
            <v:imagedata r:id="rId87" o:title="eqIdfa6145c3909c4c2fadb15183a5d159cd"/>
          </v:shape>
          <o:OLEObject Type="Embed" ProgID="Equation.DSMT4" ShapeID="_x0000_i1073" DrawAspect="Content" ObjectID="_1684000900" r:id="rId88"/>
        </w:object>
      </w:r>
    </w:p>
    <w:p w14:paraId="7786B307" w14:textId="77777777" w:rsidR="00455FB8" w:rsidRDefault="00455FB8" w:rsidP="00455FB8">
      <w:pPr>
        <w:spacing w:line="360" w:lineRule="auto"/>
        <w:jc w:val="left"/>
        <w:textAlignment w:val="center"/>
      </w:pPr>
      <w:r>
        <w:object w:dxaOrig="6630" w:dyaOrig="720" w14:anchorId="2DA61318">
          <v:shape id="_x0000_i1074" type="#_x0000_t75" alt="eqId510e35a31ea34a349e137bf085d7ff87" style="width:331.5pt;height:36pt" o:ole="">
            <v:imagedata r:id="rId89" o:title="eqId510e35a31ea34a349e137bf085d7ff87"/>
          </v:shape>
          <o:OLEObject Type="Embed" ProgID="Equation.DSMT4" ShapeID="_x0000_i1074" DrawAspect="Content" ObjectID="_1684000901" r:id="rId90"/>
        </w:object>
      </w:r>
    </w:p>
    <w:p w14:paraId="058EFF72" w14:textId="77777777" w:rsidR="00455FB8" w:rsidRDefault="00455FB8" w:rsidP="00455FB8">
      <w:pPr>
        <w:spacing w:line="360" w:lineRule="auto"/>
        <w:jc w:val="left"/>
        <w:textAlignment w:val="center"/>
      </w:pPr>
      <w:r>
        <w:object w:dxaOrig="2030" w:dyaOrig="440" w14:anchorId="57374D91">
          <v:shape id="_x0000_i1075" type="#_x0000_t75" alt="eqIdca6c721bdd7843be9c056f6f0df7baa9" style="width:101.5pt;height:22pt" o:ole="">
            <v:imagedata r:id="rId91" o:title="eqIdca6c721bdd7843be9c056f6f0df7baa9"/>
          </v:shape>
          <o:OLEObject Type="Embed" ProgID="Equation.DSMT4" ShapeID="_x0000_i1075" DrawAspect="Content" ObjectID="_1684000902" r:id="rId92"/>
        </w:object>
      </w:r>
      <w:r>
        <w:rPr>
          <w:rFonts w:hint="eastAsia"/>
        </w:rPr>
        <w:t>，</w:t>
      </w:r>
    </w:p>
    <w:p w14:paraId="59EA5B1B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 w:dxaOrig="1970" w:dyaOrig="440" w14:anchorId="7FA7A94F">
          <v:shape id="_x0000_i1076" type="#_x0000_t75" alt="eqId8298fb0733d04def9ab7aa18769e9f09" style="width:98.5pt;height:22pt" o:ole="">
            <v:imagedata r:id="rId9" o:title="eqId8298fb0733d04def9ab7aa18769e9f09"/>
          </v:shape>
          <o:OLEObject Type="Embed" ProgID="Equation.DSMT4" ShapeID="_x0000_i1076" DrawAspect="Content" ObjectID="_1684000903" r:id="rId93"/>
        </w:object>
      </w:r>
      <w:r>
        <w:rPr>
          <w:rFonts w:hint="eastAsia"/>
        </w:rPr>
        <w:t>，</w:t>
      </w:r>
      <w:r>
        <w:object w:dxaOrig="670" w:dyaOrig="310" w14:anchorId="5E1742A5">
          <v:shape id="_x0000_i1077" type="#_x0000_t75" alt="eqId3e824472cf9f4d9bb0657a2101d2a534" style="width:33.5pt;height:15.5pt" o:ole="">
            <v:imagedata r:id="rId11" o:title="eqId3e824472cf9f4d9bb0657a2101d2a534"/>
          </v:shape>
          <o:OLEObject Type="Embed" ProgID="Equation.DSMT4" ShapeID="_x0000_i1077" DrawAspect="Content" ObjectID="_1684000904" r:id="rId94"/>
        </w:object>
      </w:r>
      <w:r>
        <w:rPr>
          <w:rFonts w:hint="eastAsia"/>
        </w:rPr>
        <w:t>．</w:t>
      </w:r>
    </w:p>
    <w:p w14:paraId="0EB5F87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7609EF61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方法点睛：数列求和的常用方法：</w:t>
      </w:r>
    </w:p>
    <w:p w14:paraId="763149A1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对于等差等比数列，利用公式法可直接求解；</w:t>
      </w:r>
    </w:p>
    <w:p w14:paraId="5BE2AD2F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对于</w:t>
      </w:r>
      <w:r>
        <w:object w:dxaOrig="660" w:dyaOrig="410" w14:anchorId="3D649307">
          <v:shape id="_x0000_i1078" type="#_x0000_t75" alt="eqId180d24e3a5cc44ad938ce5290858e24d" style="width:33pt;height:20.5pt" o:ole="">
            <v:imagedata r:id="rId95" o:title="eqId180d24e3a5cc44ad938ce5290858e24d"/>
          </v:shape>
          <o:OLEObject Type="Embed" ProgID="Equation.DSMT4" ShapeID="_x0000_i1078" DrawAspect="Content" ObjectID="_1684000905" r:id="rId96"/>
        </w:object>
      </w:r>
      <w:r>
        <w:rPr>
          <w:rFonts w:hint="eastAsia"/>
        </w:rPr>
        <w:t>结构，其中</w:t>
      </w:r>
      <w:r>
        <w:object w:dxaOrig="480" w:dyaOrig="400" w14:anchorId="56693A46">
          <v:shape id="_x0000_i1079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1079" DrawAspect="Content" ObjectID="_1684000906" r:id="rId97"/>
        </w:object>
      </w:r>
      <w:r>
        <w:rPr>
          <w:rFonts w:hint="eastAsia"/>
        </w:rPr>
        <w:t>是等差数列，</w:t>
      </w:r>
      <w:r>
        <w:object w:dxaOrig="460" w:dyaOrig="400" w14:anchorId="1DED7B41">
          <v:shape id="_x0000_i1080" type="#_x0000_t75" alt="eqIdeeb4ca98872f4e6d91cea28f43fc0b63" style="width:23pt;height:20pt" o:ole="">
            <v:imagedata r:id="rId98" o:title="eqIdeeb4ca98872f4e6d91cea28f43fc0b63"/>
          </v:shape>
          <o:OLEObject Type="Embed" ProgID="Equation.DSMT4" ShapeID="_x0000_i1080" DrawAspect="Content" ObjectID="_1684000907" r:id="rId99"/>
        </w:object>
      </w:r>
      <w:r>
        <w:rPr>
          <w:rFonts w:hint="eastAsia"/>
        </w:rPr>
        <w:t>是等比数列，用错位相减法求和；</w:t>
      </w:r>
    </w:p>
    <w:p w14:paraId="221ABC1E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对于</w:t>
      </w:r>
      <w:r>
        <w:object w:dxaOrig="890" w:dyaOrig="410" w14:anchorId="3A9E2EB3">
          <v:shape id="_x0000_i1081" type="#_x0000_t75" alt="eqId7463ac5c573d4f0fb0aa7dcc4e8eb2f4" style="width:44.5pt;height:20.5pt" o:ole="">
            <v:imagedata r:id="rId100" o:title="eqId7463ac5c573d4f0fb0aa7dcc4e8eb2f4"/>
          </v:shape>
          <o:OLEObject Type="Embed" ProgID="Equation.DSMT4" ShapeID="_x0000_i1081" DrawAspect="Content" ObjectID="_1684000908" r:id="rId101"/>
        </w:object>
      </w:r>
      <w:r>
        <w:rPr>
          <w:rFonts w:hint="eastAsia"/>
        </w:rPr>
        <w:t>结构，利用分组求和法；</w:t>
      </w:r>
    </w:p>
    <w:p w14:paraId="76AF8EC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对于</w:t>
      </w:r>
      <w:r>
        <w:object w:dxaOrig="930" w:dyaOrig="770" w14:anchorId="61726ACF">
          <v:shape id="_x0000_i1082" type="#_x0000_t75" alt="eqId98cc42d4f07b4925938d1e2230a4c95c" style="width:46.5pt;height:38.5pt" o:ole="">
            <v:imagedata r:id="rId102" o:title="eqId98cc42d4f07b4925938d1e2230a4c95c"/>
          </v:shape>
          <o:OLEObject Type="Embed" ProgID="Equation.DSMT4" ShapeID="_x0000_i1082" DrawAspect="Content" ObjectID="_1684000909" r:id="rId103"/>
        </w:object>
      </w:r>
      <w:r>
        <w:rPr>
          <w:rFonts w:hint="eastAsia"/>
        </w:rPr>
        <w:t>结构，其中</w:t>
      </w:r>
      <w:r>
        <w:object w:dxaOrig="480" w:dyaOrig="400" w14:anchorId="7D78629C">
          <v:shape id="_x0000_i1083" type="#_x0000_t75" alt="eqId93e38ecd74a24cb59da79181b95bfd3a" style="width:24pt;height:20pt" o:ole="">
            <v:imagedata r:id="rId13" o:title="eqId93e38ecd74a24cb59da79181b95bfd3a"/>
          </v:shape>
          <o:OLEObject Type="Embed" ProgID="Equation.DSMT4" ShapeID="_x0000_i1083" DrawAspect="Content" ObjectID="_1684000910" r:id="rId104"/>
        </w:object>
      </w:r>
      <w:r>
        <w:rPr>
          <w:rFonts w:hint="eastAsia"/>
        </w:rPr>
        <w:t>是等差数列，公差为</w:t>
      </w:r>
      <w:r>
        <w:object w:dxaOrig="940" w:dyaOrig="400" w14:anchorId="0E6BEB98">
          <v:shape id="_x0000_i1084" type="#_x0000_t75" alt="eqId17ea7764f5654383a3cacd323e128beb" style="width:47pt;height:20pt" o:ole="">
            <v:imagedata r:id="rId105" o:title="eqId17ea7764f5654383a3cacd323e128beb"/>
          </v:shape>
          <o:OLEObject Type="Embed" ProgID="Equation.DSMT4" ShapeID="_x0000_i1084" DrawAspect="Content" ObjectID="_1684000911" r:id="rId106"/>
        </w:object>
      </w:r>
      <w:r>
        <w:rPr>
          <w:rFonts w:hint="eastAsia"/>
        </w:rPr>
        <w:t>，则</w:t>
      </w:r>
      <w:r>
        <w:object w:dxaOrig="2220" w:dyaOrig="770" w14:anchorId="5D39CF81">
          <v:shape id="_x0000_i1085" type="#_x0000_t75" alt="eqId95da81f0c92f4c8c9af2cba08e0ba320" style="width:111pt;height:38.5pt" o:ole="">
            <v:imagedata r:id="rId107" o:title="eqId95da81f0c92f4c8c9af2cba08e0ba320"/>
          </v:shape>
          <o:OLEObject Type="Embed" ProgID="Equation.DSMT4" ShapeID="_x0000_i1085" DrawAspect="Content" ObjectID="_1684000912" r:id="rId108"/>
        </w:object>
      </w:r>
      <w:r>
        <w:rPr>
          <w:rFonts w:hint="eastAsia"/>
        </w:rPr>
        <w:t>，利用裂项相消法求和</w:t>
      </w:r>
      <w:r>
        <w:t>.</w:t>
      </w:r>
    </w:p>
    <w:p w14:paraId="48057E3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18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object w:dxaOrig="360" w:dyaOrig="630" w14:anchorId="0DDA64ED">
          <v:shape id="_x0000_i1086" type="#_x0000_t75" alt="eqIda21b55ef906e44cfb9b58adef59456de" style="width:18pt;height:31.5pt" o:ole="">
            <v:imagedata r:id="rId109" o:title="eqIda21b55ef906e44cfb9b58adef59456de"/>
          </v:shape>
          <o:OLEObject Type="Embed" ProgID="Equation.DSMT4" ShapeID="_x0000_i1086" DrawAspect="Content" ObjectID="_1684000913" r:id="rId110"/>
        </w:objec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>
        <w:object w:dxaOrig="1320" w:dyaOrig="360" w14:anchorId="0E5EA281">
          <v:shape id="_x0000_i1087" type="#_x0000_t75" alt="eqIde06a383dc71344958a1545ae84805f8f" style="width:66pt;height:18pt" o:ole="">
            <v:imagedata r:id="rId111" o:title="eqIde06a383dc71344958a1545ae84805f8f"/>
          </v:shape>
          <o:OLEObject Type="Embed" ProgID="Equation.DSMT4" ShapeID="_x0000_i1087" DrawAspect="Content" ObjectID="_1684000914" r:id="rId112"/>
        </w:object>
      </w:r>
      <w:r>
        <w:t>.</w:t>
      </w:r>
    </w:p>
    <w:p w14:paraId="15C83C62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3DC12FC1" w14:textId="77777777" w:rsidR="00455FB8" w:rsidRDefault="00455FB8" w:rsidP="00455FB8">
      <w:pPr>
        <w:spacing w:line="360" w:lineRule="auto"/>
        <w:jc w:val="left"/>
        <w:textAlignment w:val="center"/>
      </w:pPr>
      <w:r>
        <w:t>(1)</w:t>
      </w:r>
      <w:r>
        <w:rPr>
          <w:rFonts w:hint="eastAsia"/>
        </w:rPr>
        <w:t>由三角函数的恒等变换化简角，再运用正弦定理边角互化得解；</w:t>
      </w:r>
    </w:p>
    <w:p w14:paraId="3751C2C6" w14:textId="77777777" w:rsidR="00455FB8" w:rsidRDefault="00455FB8" w:rsidP="00455FB8">
      <w:pPr>
        <w:spacing w:line="360" w:lineRule="auto"/>
        <w:jc w:val="left"/>
        <w:textAlignment w:val="center"/>
      </w:pPr>
    </w:p>
    <w:p w14:paraId="56AA0098" w14:textId="77777777" w:rsidR="00455FB8" w:rsidRDefault="00455FB8" w:rsidP="00455FB8">
      <w:pPr>
        <w:spacing w:line="360" w:lineRule="auto"/>
        <w:jc w:val="left"/>
        <w:textAlignment w:val="center"/>
      </w:pPr>
      <w:r>
        <w:t>(2)</w:t>
      </w:r>
      <w:r>
        <w:rPr>
          <w:rFonts w:hint="eastAsia"/>
        </w:rPr>
        <w:t>由余弦定理反映三角形的三边的关系求解三角形的周长</w:t>
      </w:r>
      <w:r>
        <w:t>.</w:t>
      </w:r>
    </w:p>
    <w:p w14:paraId="52E598D1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4D245C5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由</w:t>
      </w:r>
      <w:r>
        <w:object w:dxaOrig="2030" w:dyaOrig="290" w14:anchorId="5F8CF080">
          <v:shape id="_x0000_i1088" type="#_x0000_t75" alt="eqId8c335addaa7d4f18b6c5e9fe22884142" style="width:101.5pt;height:14.5pt" o:ole="">
            <v:imagedata r:id="rId113" o:title="eqId8c335addaa7d4f18b6c5e9fe22884142"/>
          </v:shape>
          <o:OLEObject Type="Embed" ProgID="Equation.DSMT4" ShapeID="_x0000_i1088" DrawAspect="Content" ObjectID="_1684000915" r:id="rId114"/>
        </w:object>
      </w:r>
      <w:r>
        <w:rPr>
          <w:rFonts w:hint="eastAsia"/>
        </w:rPr>
        <w:t>，</w:t>
      </w:r>
    </w:p>
    <w:p w14:paraId="06F794AF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得</w:t>
      </w:r>
      <w:r>
        <w:object w:dxaOrig="3140" w:dyaOrig="440" w14:anchorId="3CF33CD6">
          <v:shape id="_x0000_i1089" type="#_x0000_t75" alt="eqIde9215c3eb8b54007832670954579c2d2" style="width:157pt;height:22pt" o:ole="">
            <v:imagedata r:id="rId115" o:title="eqIde9215c3eb8b54007832670954579c2d2"/>
          </v:shape>
          <o:OLEObject Type="Embed" ProgID="Equation.DSMT4" ShapeID="_x0000_i1089" DrawAspect="Content" ObjectID="_1684000916" r:id="rId116"/>
        </w:object>
      </w:r>
      <w:r>
        <w:rPr>
          <w:rFonts w:hint="eastAsia"/>
        </w:rPr>
        <w:t>，即</w:t>
      </w:r>
      <w:r>
        <w:object w:dxaOrig="1620" w:dyaOrig="320" w14:anchorId="5A71AB84">
          <v:shape id="_x0000_i1090" type="#_x0000_t75" alt="eqIdb35ed74b7e3f4e28bf0232bde6e29c9f" style="width:81pt;height:16pt" o:ole="">
            <v:imagedata r:id="rId117" o:title="eqIdb35ed74b7e3f4e28bf0232bde6e29c9f"/>
          </v:shape>
          <o:OLEObject Type="Embed" ProgID="Equation.DSMT4" ShapeID="_x0000_i1090" DrawAspect="Content" ObjectID="_1684000917" r:id="rId118"/>
        </w:object>
      </w:r>
      <w:r>
        <w:rPr>
          <w:rFonts w:hint="eastAsia"/>
        </w:rPr>
        <w:t>，</w:t>
      </w:r>
    </w:p>
    <w:p w14:paraId="630FA296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 w:dxaOrig="860" w:dyaOrig="320" w14:anchorId="55CDD59F">
          <v:shape id="_x0000_i1091" type="#_x0000_t75" alt="eqId110211a3154e4644a998d8863f443509" style="width:43pt;height:16pt" o:ole="">
            <v:imagedata r:id="rId119" o:title="eqId110211a3154e4644a998d8863f443509"/>
          </v:shape>
          <o:OLEObject Type="Embed" ProgID="Equation.DSMT4" ShapeID="_x0000_i1091" DrawAspect="Content" ObjectID="_1684000918" r:id="rId120"/>
        </w:object>
      </w:r>
      <w:r>
        <w:rPr>
          <w:rFonts w:hint="eastAsia"/>
        </w:rPr>
        <w:t>，</w:t>
      </w:r>
      <w:r>
        <w:object w:dxaOrig="840" w:dyaOrig="340" w14:anchorId="54891977">
          <v:shape id="_x0000_i1092" type="#_x0000_t75" alt="eqId2505186ccaf84a618bd3144a4ed4bfd7" style="width:42pt;height:17pt" o:ole="">
            <v:imagedata r:id="rId121" o:title="eqId2505186ccaf84a618bd3144a4ed4bfd7"/>
          </v:shape>
          <o:OLEObject Type="Embed" ProgID="Equation.DSMT4" ShapeID="_x0000_i1092" DrawAspect="Content" ObjectID="_1684000919" r:id="rId122"/>
        </w:object>
      </w:r>
      <w:r>
        <w:rPr>
          <w:rFonts w:hint="eastAsia"/>
        </w:rPr>
        <w:t>．</w:t>
      </w:r>
    </w:p>
    <w:p w14:paraId="69DD4A5A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 w:dxaOrig="1560" w:dyaOrig="290" w14:anchorId="2AA2C8DE">
          <v:shape id="_x0000_i1093" type="#_x0000_t75" alt="eqId8569ac878b60453cb66fa298d2e7c18a" style="width:78pt;height:14.5pt" o:ole="">
            <v:imagedata r:id="rId123" o:title="eqId8569ac878b60453cb66fa298d2e7c18a"/>
          </v:shape>
          <o:OLEObject Type="Embed" ProgID="Equation.DSMT4" ShapeID="_x0000_i1093" DrawAspect="Content" ObjectID="_1684000920" r:id="rId124"/>
        </w:object>
      </w:r>
      <w:r>
        <w:rPr>
          <w:rFonts w:hint="eastAsia"/>
        </w:rPr>
        <w:t>，所以</w:t>
      </w:r>
      <w:r>
        <w:object w:dxaOrig="1340" w:dyaOrig="680" w14:anchorId="4200AFEF">
          <v:shape id="_x0000_i1094" type="#_x0000_t75" alt="eqId1f987102765243ffa8b35f465a7b8c4a" style="width:67pt;height:34pt" o:ole="">
            <v:imagedata r:id="rId125" o:title="eqId1f987102765243ffa8b35f465a7b8c4a"/>
          </v:shape>
          <o:OLEObject Type="Embed" ProgID="Equation.DSMT4" ShapeID="_x0000_i1094" DrawAspect="Content" ObjectID="_1684000921" r:id="rId126"/>
        </w:object>
      </w:r>
      <w:r>
        <w:rPr>
          <w:rFonts w:hint="eastAsia"/>
        </w:rPr>
        <w:t>，故</w:t>
      </w:r>
      <w:r>
        <w:t xml:space="preserve"> </w:t>
      </w:r>
      <w:r>
        <w:object w:dxaOrig="710" w:dyaOrig="540" w14:anchorId="2F6A4203">
          <v:shape id="_x0000_i1095" type="#_x0000_t75" alt="eqIddc9fd3ad55f34edb8617d1440b99b587" style="width:35.5pt;height:27pt" o:ole="">
            <v:imagedata r:id="rId127" o:title="eqIddc9fd3ad55f34edb8617d1440b99b587"/>
          </v:shape>
          <o:OLEObject Type="Embed" ProgID="Equation.DSMT4" ShapeID="_x0000_i1095" DrawAspect="Content" ObjectID="_1684000922" r:id="rId128"/>
        </w:object>
      </w:r>
      <w:r>
        <w:rPr>
          <w:rFonts w:hint="eastAsia"/>
        </w:rPr>
        <w:t>．</w:t>
      </w:r>
    </w:p>
    <w:p w14:paraId="697A542E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余弦定理得</w:t>
      </w:r>
      <w:r>
        <w:object w:dxaOrig="2060" w:dyaOrig="300" w14:anchorId="1A732CEE">
          <v:shape id="_x0000_i1096" type="#_x0000_t75" alt="eqId8fba45cff6e145268424bcc219e9eeb2" style="width:103pt;height:15pt" o:ole="">
            <v:imagedata r:id="rId129" o:title="eqId8fba45cff6e145268424bcc219e9eeb2"/>
          </v:shape>
          <o:OLEObject Type="Embed" ProgID="Equation.DSMT4" ShapeID="_x0000_i1096" DrawAspect="Content" ObjectID="_1684000923" r:id="rId130"/>
        </w:object>
      </w:r>
      <w:r>
        <w:rPr>
          <w:rFonts w:hint="eastAsia"/>
        </w:rPr>
        <w:t>，</w:t>
      </w:r>
    </w:p>
    <w:p w14:paraId="14FC61B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 w:dxaOrig="3960" w:dyaOrig="350" w14:anchorId="4F8F7702">
          <v:shape id="_x0000_i1097" type="#_x0000_t75" alt="eqId06246f6b43624bc5a33e55dd74508d7c" style="width:198pt;height:17.5pt" o:ole="">
            <v:imagedata r:id="rId131" o:title="eqId06246f6b43624bc5a33e55dd74508d7c"/>
          </v:shape>
          <o:OLEObject Type="Embed" ProgID="Equation.DSMT4" ShapeID="_x0000_i1097" DrawAspect="Content" ObjectID="_1684000924" r:id="rId132"/>
        </w:object>
      </w:r>
      <w:r>
        <w:rPr>
          <w:rFonts w:hint="eastAsia"/>
        </w:rPr>
        <w:t>．</w:t>
      </w:r>
    </w:p>
    <w:p w14:paraId="313DB71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 w:dxaOrig="840" w:dyaOrig="340" w14:anchorId="4DD56BAE">
          <v:shape id="_x0000_i1098" type="#_x0000_t75" alt="eqId2505186ccaf84a618bd3144a4ed4bfd7" style="width:42pt;height:17pt" o:ole="">
            <v:imagedata r:id="rId121" o:title="eqId2505186ccaf84a618bd3144a4ed4bfd7"/>
          </v:shape>
          <o:OLEObject Type="Embed" ProgID="Equation.DSMT4" ShapeID="_x0000_i1098" DrawAspect="Content" ObjectID="_1684000925" r:id="rId133"/>
        </w:object>
      </w:r>
      <w:r>
        <w:rPr>
          <w:rFonts w:hint="eastAsia"/>
        </w:rPr>
        <w:t>，所以</w:t>
      </w:r>
      <w:r>
        <w:object w:dxaOrig="2570" w:dyaOrig="350" w14:anchorId="0F90D7E4">
          <v:shape id="_x0000_i1099" type="#_x0000_t75" alt="eqIdb877d29aa6a04dd6a0111b95a9533867" style="width:128.5pt;height:17.5pt" o:ole="">
            <v:imagedata r:id="rId134" o:title="eqIdb877d29aa6a04dd6a0111b95a9533867"/>
          </v:shape>
          <o:OLEObject Type="Embed" ProgID="Equation.DSMT4" ShapeID="_x0000_i1099" DrawAspect="Content" ObjectID="_1684000926" r:id="rId135"/>
        </w:object>
      </w:r>
      <w:r>
        <w:rPr>
          <w:rFonts w:hint="eastAsia"/>
        </w:rPr>
        <w:t>，</w:t>
      </w:r>
      <w:r>
        <w:object w:dxaOrig="740" w:dyaOrig="340" w14:anchorId="42B70BF6">
          <v:shape id="_x0000_i1100" type="#_x0000_t75" alt="eqIdd7a2aa5f022b4892bd87af662f713413" style="width:37pt;height:17pt" o:ole="">
            <v:imagedata r:id="rId136" o:title="eqIdd7a2aa5f022b4892bd87af662f713413"/>
          </v:shape>
          <o:OLEObject Type="Embed" ProgID="Equation.DSMT4" ShapeID="_x0000_i1100" DrawAspect="Content" ObjectID="_1684000927" r:id="rId137"/>
        </w:object>
      </w:r>
      <w:r>
        <w:rPr>
          <w:rFonts w:hint="eastAsia"/>
        </w:rPr>
        <w:t>．</w:t>
      </w:r>
    </w:p>
    <w:p w14:paraId="27A5F91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于是</w:t>
      </w:r>
      <w:r>
        <w:object w:dxaOrig="1200" w:dyaOrig="350" w14:anchorId="0352B6CF">
          <v:shape id="_x0000_i1101" type="#_x0000_t75" alt="eqIdf8d17027241040d48f3d28e7fa86ad96" style="width:60pt;height:17.5pt" o:ole="">
            <v:imagedata r:id="rId138" o:title="eqIdf8d17027241040d48f3d28e7fa86ad96"/>
          </v:shape>
          <o:OLEObject Type="Embed" ProgID="Equation.DSMT4" ShapeID="_x0000_i1101" DrawAspect="Content" ObjectID="_1684000928" r:id="rId139"/>
        </w:object>
      </w:r>
      <w:r>
        <w:rPr>
          <w:rFonts w:hint="eastAsia"/>
        </w:rPr>
        <w:t>．</w:t>
      </w:r>
    </w:p>
    <w:p w14:paraId="255204B5" w14:textId="77777777" w:rsidR="00455FB8" w:rsidRDefault="00455FB8" w:rsidP="00455FB8">
      <w:pPr>
        <w:spacing w:line="360" w:lineRule="auto"/>
        <w:jc w:val="left"/>
        <w:textAlignment w:val="center"/>
      </w:pPr>
      <w:r>
        <w:object w:dxaOrig="760" w:dyaOrig="280" w14:anchorId="173BDFE5">
          <v:shape id="_x0000_i1102" type="#_x0000_t75" alt="eqId64b9b599fdb6481e9f8d9a94c102300b" style="width:38pt;height:14pt" o:ole="">
            <v:imagedata r:id="rId140" o:title="eqId64b9b599fdb6481e9f8d9a94c102300b"/>
          </v:shape>
          <o:OLEObject Type="Embed" ProgID="Equation.DSMT4" ShapeID="_x0000_i1102" DrawAspect="Content" ObjectID="_1684000929" r:id="rId141"/>
        </w:object>
      </w:r>
      <w:r>
        <w:rPr>
          <w:rFonts w:hint="eastAsia"/>
        </w:rPr>
        <w:t>的周长为</w:t>
      </w:r>
      <w:r>
        <w:object w:dxaOrig="1320" w:dyaOrig="360" w14:anchorId="6F090C9D">
          <v:shape id="_x0000_i1103" type="#_x0000_t75" alt="eqIde06a383dc71344958a1545ae84805f8f" style="width:66pt;height:18pt" o:ole="">
            <v:imagedata r:id="rId111" o:title="eqIde06a383dc71344958a1545ae84805f8f"/>
          </v:shape>
          <o:OLEObject Type="Embed" ProgID="Equation.DSMT4" ShapeID="_x0000_i1103" DrawAspect="Content" ObjectID="_1684000930" r:id="rId142"/>
        </w:object>
      </w:r>
      <w:r>
        <w:rPr>
          <w:rFonts w:hint="eastAsia"/>
        </w:rPr>
        <w:t>．</w:t>
      </w:r>
    </w:p>
    <w:p w14:paraId="568B5850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3AC7D69F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本题考查运用三角形的正弦定理和余弦定理，属于中档题</w:t>
      </w:r>
      <w:r>
        <w:t>.</w:t>
      </w:r>
    </w:p>
    <w:p w14:paraId="1F815846" w14:textId="5F8B4BA6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19</w:t>
      </w:r>
      <w:r w:rsidRPr="00A06BF0">
        <w:rPr>
          <w:rFonts w:hint="eastAsia"/>
        </w:rPr>
        <w:t>．（</w:t>
      </w:r>
      <w:r w:rsidRPr="00A06BF0">
        <w:t>1</w:t>
      </w:r>
      <w:r w:rsidRPr="00A06BF0">
        <w:rPr>
          <w:rFonts w:hint="eastAsia"/>
        </w:rPr>
        <w:t>）证明见解析；（</w:t>
      </w:r>
      <w:r w:rsidRPr="00A06BF0">
        <w:t>2</w:t>
      </w:r>
      <w:r w:rsidRPr="00A06BF0">
        <w:rPr>
          <w:rFonts w:hint="eastAsia"/>
        </w:rPr>
        <w:t>）</w:t>
      </w:r>
      <w:r w:rsidR="00A06BF0" w:rsidRPr="00A06BF0">
        <w:object w:dxaOrig="520" w:dyaOrig="680" w14:anchorId="1125506E">
          <v:shape id="_x0000_i1104" type="#_x0000_t75" style="width:26pt;height:34pt" o:ole="">
            <v:imagedata r:id="rId143" o:title=""/>
          </v:shape>
          <o:OLEObject Type="Embed" ProgID="Equation.DSMT4" ShapeID="_x0000_i1104" DrawAspect="Content" ObjectID="_1684000931" r:id="rId144"/>
        </w:object>
      </w:r>
      <w:r w:rsidRPr="00A06BF0">
        <w:rPr>
          <w:rFonts w:hint="eastAsia"/>
        </w:rPr>
        <w:t>．</w:t>
      </w:r>
    </w:p>
    <w:p w14:paraId="6D6F1039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【详解】</w:t>
      </w:r>
    </w:p>
    <w:p w14:paraId="58CE3CB6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（</w:t>
      </w:r>
      <w:r w:rsidRPr="00A06BF0">
        <w:t>1</w:t>
      </w:r>
      <w:r w:rsidRPr="00A06BF0">
        <w:rPr>
          <w:rFonts w:hint="eastAsia"/>
        </w:rPr>
        <w:t>）</w:t>
      </w:r>
      <w:r w:rsidRPr="00A06BF0">
        <w:object w:dxaOrig="1100" w:dyaOrig="290" w14:anchorId="3BAED9B2">
          <v:shape id="_x0000_i1105" type="#_x0000_t75" alt="eqId989954ec18b74187969f1f2c1b086212" style="width:55pt;height:14.5pt" o:ole="">
            <v:imagedata r:id="rId145" o:title="eqId989954ec18b74187969f1f2c1b086212"/>
          </v:shape>
          <o:OLEObject Type="Embed" ProgID="Equation.DSMT4" ShapeID="_x0000_i1105" DrawAspect="Content" ObjectID="_1684000932" r:id="rId146"/>
        </w:object>
      </w:r>
      <w:r w:rsidRPr="00A06BF0">
        <w:rPr>
          <w:rFonts w:hint="eastAsia"/>
        </w:rPr>
        <w:t>，</w:t>
      </w:r>
      <w:r w:rsidRPr="00A06BF0">
        <w:object w:dxaOrig="1320" w:dyaOrig="320" w14:anchorId="3DE264DF">
          <v:shape id="_x0000_i1106" type="#_x0000_t75" alt="eqId8354b166c6cd4ff9a09a844e31a5a35d" style="width:66pt;height:16pt" o:ole="">
            <v:imagedata r:id="rId147" o:title="eqId8354b166c6cd4ff9a09a844e31a5a35d"/>
          </v:shape>
          <o:OLEObject Type="Embed" ProgID="Equation.DSMT4" ShapeID="_x0000_i1106" DrawAspect="Content" ObjectID="_1684000933" r:id="rId148"/>
        </w:object>
      </w:r>
      <w:r w:rsidRPr="00A06BF0">
        <w:rPr>
          <w:rFonts w:hint="eastAsia"/>
        </w:rPr>
        <w:t>，所以，</w:t>
      </w:r>
      <w:r w:rsidRPr="00A06BF0">
        <w:object w:dxaOrig="1010" w:dyaOrig="290" w14:anchorId="3144855F">
          <v:shape id="_x0000_i1107" type="#_x0000_t75" alt="eqId18154253f83d437e9323882af5080f91" style="width:50.5pt;height:14.5pt" o:ole="">
            <v:imagedata r:id="rId149" o:title="eqId18154253f83d437e9323882af5080f91"/>
          </v:shape>
          <o:OLEObject Type="Embed" ProgID="Equation.DSMT4" ShapeID="_x0000_i1107" DrawAspect="Content" ObjectID="_1684000934" r:id="rId150"/>
        </w:object>
      </w:r>
      <w:r w:rsidRPr="00A06BF0">
        <w:rPr>
          <w:rFonts w:hint="eastAsia"/>
        </w:rPr>
        <w:t>，</w:t>
      </w:r>
    </w:p>
    <w:p w14:paraId="7AFC026E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因为平面</w:t>
      </w:r>
      <w:r w:rsidRPr="00A06BF0">
        <w:object w:dxaOrig="800" w:dyaOrig="290" w14:anchorId="2CBD567E">
          <v:shape id="_x0000_i1108" type="#_x0000_t75" alt="eqId9c81b9a221564d2b8ec2404607fec64c" style="width:40pt;height:14.5pt" o:ole="">
            <v:imagedata r:id="rId151" o:title="eqId9c81b9a221564d2b8ec2404607fec64c"/>
          </v:shape>
          <o:OLEObject Type="Embed" ProgID="Equation.DSMT4" ShapeID="_x0000_i1108" DrawAspect="Content" ObjectID="_1684000935" r:id="rId152"/>
        </w:object>
      </w:r>
      <w:r w:rsidRPr="00A06BF0">
        <w:rPr>
          <w:rFonts w:hint="eastAsia"/>
        </w:rPr>
        <w:t>平面</w:t>
      </w:r>
      <w:r w:rsidRPr="00A06BF0">
        <w:object w:dxaOrig="720" w:dyaOrig="280" w14:anchorId="76ABF676">
          <v:shape id="_x0000_i1109" type="#_x0000_t75" alt="eqId5ce7a06ae7a34393b92b5277978ac014" style="width:36pt;height:14pt" o:ole="">
            <v:imagedata r:id="rId153" o:title="eqId5ce7a06ae7a34393b92b5277978ac014"/>
          </v:shape>
          <o:OLEObject Type="Embed" ProgID="Equation.DSMT4" ShapeID="_x0000_i1109" DrawAspect="Content" ObjectID="_1684000936" r:id="rId154"/>
        </w:object>
      </w:r>
      <w:r w:rsidRPr="00A06BF0">
        <w:rPr>
          <w:rFonts w:hint="eastAsia"/>
        </w:rPr>
        <w:t>，且平面</w:t>
      </w:r>
      <w:r w:rsidRPr="00A06BF0">
        <w:object w:dxaOrig="780" w:dyaOrig="300" w14:anchorId="3E1B1324">
          <v:shape id="_x0000_i1110" type="#_x0000_t75" alt="eqId553c9c0b8b1a472081faaa6dfc7c1947" style="width:39pt;height:15pt" o:ole="">
            <v:imagedata r:id="rId155" o:title="eqId553c9c0b8b1a472081faaa6dfc7c1947"/>
          </v:shape>
          <o:OLEObject Type="Embed" ProgID="Equation.DSMT4" ShapeID="_x0000_i1110" DrawAspect="Content" ObjectID="_1684000937" r:id="rId156"/>
        </w:object>
      </w:r>
      <w:r w:rsidRPr="00A06BF0">
        <w:rPr>
          <w:rFonts w:hint="eastAsia"/>
        </w:rPr>
        <w:t>平面</w:t>
      </w:r>
      <w:r w:rsidRPr="00A06BF0">
        <w:object w:dxaOrig="1320" w:dyaOrig="290" w14:anchorId="2FBA12BD">
          <v:shape id="_x0000_i1111" type="#_x0000_t75" alt="eqId197fed1ea06540e789d280361035328c" style="width:66pt;height:14.5pt" o:ole="">
            <v:imagedata r:id="rId157" o:title="eqId197fed1ea06540e789d280361035328c"/>
          </v:shape>
          <o:OLEObject Type="Embed" ProgID="Equation.DSMT4" ShapeID="_x0000_i1111" DrawAspect="Content" ObjectID="_1684000938" r:id="rId158"/>
        </w:object>
      </w:r>
      <w:r w:rsidRPr="00A06BF0">
        <w:rPr>
          <w:rFonts w:hint="eastAsia"/>
        </w:rPr>
        <w:t>，</w:t>
      </w:r>
      <w:r w:rsidRPr="00A06BF0">
        <w:object w:dxaOrig="620" w:dyaOrig="290" w14:anchorId="106D9B27">
          <v:shape id="_x0000_i1112" type="#_x0000_t75" alt="eqIdd99f1a32552b473bb707b45d0149e511" style="width:31pt;height:14.5pt" o:ole="">
            <v:imagedata r:id="rId159" o:title="eqIdd99f1a32552b473bb707b45d0149e511"/>
          </v:shape>
          <o:OLEObject Type="Embed" ProgID="Equation.DSMT4" ShapeID="_x0000_i1112" DrawAspect="Content" ObjectID="_1684000939" r:id="rId160"/>
        </w:object>
      </w:r>
      <w:r w:rsidRPr="00A06BF0">
        <w:rPr>
          <w:rFonts w:hint="eastAsia"/>
        </w:rPr>
        <w:t>平面</w:t>
      </w:r>
      <w:r w:rsidRPr="00A06BF0">
        <w:object w:dxaOrig="720" w:dyaOrig="280" w14:anchorId="57E5ED60">
          <v:shape id="_x0000_i1113" type="#_x0000_t75" alt="eqId5ce7a06ae7a34393b92b5277978ac014" style="width:36pt;height:14pt" o:ole="">
            <v:imagedata r:id="rId153" o:title="eqId5ce7a06ae7a34393b92b5277978ac014"/>
          </v:shape>
          <o:OLEObject Type="Embed" ProgID="Equation.DSMT4" ShapeID="_x0000_i1113" DrawAspect="Content" ObjectID="_1684000940" r:id="rId161"/>
        </w:object>
      </w:r>
      <w:r w:rsidRPr="00A06BF0">
        <w:rPr>
          <w:rFonts w:hint="eastAsia"/>
        </w:rPr>
        <w:t>，</w:t>
      </w:r>
    </w:p>
    <w:p w14:paraId="30F640E1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所以</w:t>
      </w:r>
      <w:r w:rsidRPr="00A06BF0">
        <w:object w:dxaOrig="560" w:dyaOrig="260" w14:anchorId="2AD05D49">
          <v:shape id="_x0000_i1114" type="#_x0000_t75" alt="eqId2baa596259a94d0ca637de8281dc781e" style="width:28pt;height:13pt" o:ole="">
            <v:imagedata r:id="rId162" o:title="eqId2baa596259a94d0ca637de8281dc781e"/>
          </v:shape>
          <o:OLEObject Type="Embed" ProgID="Equation.DSMT4" ShapeID="_x0000_i1114" DrawAspect="Content" ObjectID="_1684000941" r:id="rId163"/>
        </w:object>
      </w:r>
      <w:r w:rsidRPr="00A06BF0">
        <w:rPr>
          <w:rFonts w:hint="eastAsia"/>
        </w:rPr>
        <w:t>平面</w:t>
      </w:r>
      <w:r w:rsidRPr="00A06BF0">
        <w:object w:dxaOrig="580" w:dyaOrig="270" w14:anchorId="16977218">
          <v:shape id="_x0000_i1115" type="#_x0000_t75" alt="eqId0c401a91a4414c55b1765c810dd46b52" style="width:29pt;height:13.5pt" o:ole="">
            <v:imagedata r:id="rId164" o:title="eqId0c401a91a4414c55b1765c810dd46b52"/>
          </v:shape>
          <o:OLEObject Type="Embed" ProgID="Equation.DSMT4" ShapeID="_x0000_i1115" DrawAspect="Content" ObjectID="_1684000942" r:id="rId165"/>
        </w:object>
      </w:r>
      <w:r w:rsidRPr="00A06BF0">
        <w:rPr>
          <w:rFonts w:hint="eastAsia"/>
        </w:rPr>
        <w:t>．</w:t>
      </w:r>
    </w:p>
    <w:p w14:paraId="7223C895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又</w:t>
      </w:r>
      <w:r w:rsidRPr="00A06BF0">
        <w:object w:dxaOrig="620" w:dyaOrig="290" w14:anchorId="4B00BB84">
          <v:shape id="_x0000_i1116" type="#_x0000_t75" alt="eqIdd99f1a32552b473bb707b45d0149e511" style="width:31pt;height:14.5pt" o:ole="">
            <v:imagedata r:id="rId159" o:title="eqIdd99f1a32552b473bb707b45d0149e511"/>
          </v:shape>
          <o:OLEObject Type="Embed" ProgID="Equation.DSMT4" ShapeID="_x0000_i1116" DrawAspect="Content" ObjectID="_1684000943" r:id="rId166"/>
        </w:object>
      </w:r>
      <w:r w:rsidRPr="00A06BF0">
        <w:rPr>
          <w:rFonts w:hint="eastAsia"/>
        </w:rPr>
        <w:t>平面</w:t>
      </w:r>
      <w:r w:rsidRPr="00A06BF0">
        <w:object w:dxaOrig="560" w:dyaOrig="290" w14:anchorId="762684A7">
          <v:shape id="_x0000_i1117" type="#_x0000_t75" alt="eqId0902deb68f0b430f932caadd41cd761a" style="width:28pt;height:14.5pt" o:ole="">
            <v:imagedata r:id="rId167" o:title="eqId0902deb68f0b430f932caadd41cd761a"/>
          </v:shape>
          <o:OLEObject Type="Embed" ProgID="Equation.DSMT4" ShapeID="_x0000_i1117" DrawAspect="Content" ObjectID="_1684000944" r:id="rId168"/>
        </w:object>
      </w:r>
      <w:r w:rsidRPr="00A06BF0">
        <w:rPr>
          <w:rFonts w:hint="eastAsia"/>
        </w:rPr>
        <w:t>，从而平面</w:t>
      </w:r>
      <w:r w:rsidRPr="00A06BF0">
        <w:object w:dxaOrig="800" w:dyaOrig="290" w14:anchorId="3EBBE25E">
          <v:shape id="_x0000_i1118" type="#_x0000_t75" alt="eqId9c81b9a221564d2b8ec2404607fec64c" style="width:40pt;height:14.5pt" o:ole="">
            <v:imagedata r:id="rId151" o:title="eqId9c81b9a221564d2b8ec2404607fec64c"/>
          </v:shape>
          <o:OLEObject Type="Embed" ProgID="Equation.DSMT4" ShapeID="_x0000_i1118" DrawAspect="Content" ObjectID="_1684000945" r:id="rId169"/>
        </w:object>
      </w:r>
      <w:r w:rsidRPr="00A06BF0">
        <w:rPr>
          <w:rFonts w:hint="eastAsia"/>
        </w:rPr>
        <w:t>平面</w:t>
      </w:r>
      <w:r w:rsidRPr="00A06BF0">
        <w:object w:dxaOrig="560" w:dyaOrig="290" w14:anchorId="48E818F9">
          <v:shape id="_x0000_i1119" type="#_x0000_t75" alt="eqId0902deb68f0b430f932caadd41cd761a" style="width:28pt;height:14.5pt" o:ole="">
            <v:imagedata r:id="rId167" o:title="eqId0902deb68f0b430f932caadd41cd761a"/>
          </v:shape>
          <o:OLEObject Type="Embed" ProgID="Equation.DSMT4" ShapeID="_x0000_i1119" DrawAspect="Content" ObjectID="_1684000946" r:id="rId170"/>
        </w:object>
      </w:r>
      <w:r w:rsidRPr="00A06BF0">
        <w:rPr>
          <w:rFonts w:hint="eastAsia"/>
        </w:rPr>
        <w:t>．</w:t>
      </w:r>
    </w:p>
    <w:p w14:paraId="61D2FBF4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已知</w:t>
      </w:r>
      <w:r w:rsidRPr="00A06BF0">
        <w:object w:dxaOrig="800" w:dyaOrig="290" w14:anchorId="0B12E6B8">
          <v:shape id="_x0000_i1120" type="#_x0000_t75" alt="eqIdd5785f6ed12943f6a38dcca4ef7b3588" style="width:40pt;height:14.5pt" o:ole="">
            <v:imagedata r:id="rId171" o:title="eqIdd5785f6ed12943f6a38dcca4ef7b3588"/>
          </v:shape>
          <o:OLEObject Type="Embed" ProgID="Equation.DSMT4" ShapeID="_x0000_i1120" DrawAspect="Content" ObjectID="_1684000947" r:id="rId172"/>
        </w:object>
      </w:r>
      <w:r w:rsidRPr="00A06BF0">
        <w:rPr>
          <w:rFonts w:hint="eastAsia"/>
        </w:rPr>
        <w:t>为等边三角形，</w:t>
      </w:r>
      <w:r w:rsidRPr="00A06BF0">
        <w:object w:dxaOrig="240" w:dyaOrig="260" w14:anchorId="6F29E7A6">
          <v:shape id="_x0000_i1121" type="#_x0000_t75" alt="eqId93cbffaa5ae045d6ac45d1e979991c3a" style="width:12pt;height:13pt" o:ole="">
            <v:imagedata r:id="rId173" o:title="eqId93cbffaa5ae045d6ac45d1e979991c3a"/>
          </v:shape>
          <o:OLEObject Type="Embed" ProgID="Equation.DSMT4" ShapeID="_x0000_i1121" DrawAspect="Content" ObjectID="_1684000948" r:id="rId174"/>
        </w:object>
      </w:r>
      <w:r w:rsidRPr="00A06BF0">
        <w:rPr>
          <w:rFonts w:hint="eastAsia"/>
        </w:rPr>
        <w:t>为</w:t>
      </w:r>
      <w:r w:rsidRPr="00A06BF0">
        <w:object w:dxaOrig="400" w:dyaOrig="290" w14:anchorId="35A8BE19">
          <v:shape id="_x0000_i1122" type="#_x0000_t75" alt="eqIdb53b60c33a254a27b9bfd58e818cc7e6" style="width:20pt;height:14.5pt" o:ole="">
            <v:imagedata r:id="rId175" o:title="eqIdb53b60c33a254a27b9bfd58e818cc7e6"/>
          </v:shape>
          <o:OLEObject Type="Embed" ProgID="Equation.DSMT4" ShapeID="_x0000_i1122" DrawAspect="Content" ObjectID="_1684000949" r:id="rId176"/>
        </w:object>
      </w:r>
      <w:r w:rsidRPr="00A06BF0">
        <w:rPr>
          <w:rFonts w:hint="eastAsia"/>
        </w:rPr>
        <w:t>中点，所以</w:t>
      </w:r>
      <w:r w:rsidRPr="00A06BF0">
        <w:object w:dxaOrig="1020" w:dyaOrig="290" w14:anchorId="2591830D">
          <v:shape id="_x0000_i1123" type="#_x0000_t75" alt="eqIdf05d5fdfc64e46e7822394987bf73beb" style="width:51pt;height:14.5pt" o:ole="">
            <v:imagedata r:id="rId177" o:title="eqIdf05d5fdfc64e46e7822394987bf73beb"/>
          </v:shape>
          <o:OLEObject Type="Embed" ProgID="Equation.DSMT4" ShapeID="_x0000_i1123" DrawAspect="Content" ObjectID="_1684000950" r:id="rId178"/>
        </w:object>
      </w:r>
      <w:r w:rsidRPr="00A06BF0">
        <w:rPr>
          <w:rFonts w:hint="eastAsia"/>
        </w:rPr>
        <w:t>，</w:t>
      </w:r>
    </w:p>
    <w:p w14:paraId="7618BB58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因为平面</w:t>
      </w:r>
      <w:r w:rsidRPr="00A06BF0">
        <w:object w:dxaOrig="780" w:dyaOrig="300" w14:anchorId="5A5D4584">
          <v:shape id="_x0000_i1124" type="#_x0000_t75" alt="eqId553c9c0b8b1a472081faaa6dfc7c1947" style="width:39pt;height:15pt" o:ole="">
            <v:imagedata r:id="rId155" o:title="eqId553c9c0b8b1a472081faaa6dfc7c1947"/>
          </v:shape>
          <o:OLEObject Type="Embed" ProgID="Equation.DSMT4" ShapeID="_x0000_i1124" DrawAspect="Content" ObjectID="_1684000951" r:id="rId179"/>
        </w:object>
      </w:r>
      <w:r w:rsidRPr="00A06BF0">
        <w:rPr>
          <w:rFonts w:hint="eastAsia"/>
        </w:rPr>
        <w:t>平面</w:t>
      </w:r>
      <w:r w:rsidRPr="00A06BF0">
        <w:object w:dxaOrig="1130" w:dyaOrig="290" w14:anchorId="4740B0D8">
          <v:shape id="_x0000_i1125" type="#_x0000_t75" alt="eqId95be04f7d2644e70a5fb34722c402561" style="width:56.5pt;height:14.5pt" o:ole="">
            <v:imagedata r:id="rId180" o:title="eqId95be04f7d2644e70a5fb34722c402561"/>
          </v:shape>
          <o:OLEObject Type="Embed" ProgID="Equation.DSMT4" ShapeID="_x0000_i1125" DrawAspect="Content" ObjectID="_1684000952" r:id="rId181"/>
        </w:object>
      </w:r>
      <w:r w:rsidRPr="00A06BF0">
        <w:rPr>
          <w:rFonts w:hint="eastAsia"/>
        </w:rPr>
        <w:t>，</w:t>
      </w:r>
      <w:r w:rsidRPr="00A06BF0">
        <w:object w:dxaOrig="650" w:dyaOrig="260" w14:anchorId="17CD2AC8">
          <v:shape id="_x0000_i1126" type="#_x0000_t75" alt="eqId8e8b7561edf3471f8b5fb44ed75b4dd1" style="width:32.5pt;height:13pt" o:ole="">
            <v:imagedata r:id="rId182" o:title="eqId8e8b7561edf3471f8b5fb44ed75b4dd1"/>
          </v:shape>
          <o:OLEObject Type="Embed" ProgID="Equation.DSMT4" ShapeID="_x0000_i1126" DrawAspect="Content" ObjectID="_1684000953" r:id="rId183"/>
        </w:object>
      </w:r>
      <w:r w:rsidRPr="00A06BF0">
        <w:rPr>
          <w:rFonts w:hint="eastAsia"/>
        </w:rPr>
        <w:t>平面</w:t>
      </w:r>
      <w:r w:rsidRPr="00A06BF0">
        <w:object w:dxaOrig="580" w:dyaOrig="270" w14:anchorId="34EF0C1B">
          <v:shape id="_x0000_i1127" type="#_x0000_t75" alt="eqId0c401a91a4414c55b1765c810dd46b52" style="width:29pt;height:13.5pt" o:ole="">
            <v:imagedata r:id="rId164" o:title="eqId0c401a91a4414c55b1765c810dd46b52"/>
          </v:shape>
          <o:OLEObject Type="Embed" ProgID="Equation.DSMT4" ShapeID="_x0000_i1127" DrawAspect="Content" ObjectID="_1684000954" r:id="rId184"/>
        </w:object>
      </w:r>
      <w:r w:rsidRPr="00A06BF0">
        <w:rPr>
          <w:rFonts w:hint="eastAsia"/>
        </w:rPr>
        <w:t>，故</w:t>
      </w:r>
      <w:r w:rsidRPr="00A06BF0">
        <w:object w:dxaOrig="560" w:dyaOrig="240" w14:anchorId="51B02C4B">
          <v:shape id="_x0000_i1128" type="#_x0000_t75" alt="eqId23854a2bf1824013ac76521ecea384f5" style="width:28pt;height:12pt" o:ole="">
            <v:imagedata r:id="rId185" o:title="eqId23854a2bf1824013ac76521ecea384f5"/>
          </v:shape>
          <o:OLEObject Type="Embed" ProgID="Equation.DSMT4" ShapeID="_x0000_i1128" DrawAspect="Content" ObjectID="_1684000955" r:id="rId186"/>
        </w:object>
      </w:r>
      <w:r w:rsidRPr="00A06BF0">
        <w:rPr>
          <w:rFonts w:hint="eastAsia"/>
        </w:rPr>
        <w:t>平面</w:t>
      </w:r>
      <w:r w:rsidRPr="00A06BF0">
        <w:object w:dxaOrig="560" w:dyaOrig="290" w14:anchorId="6EA013D5">
          <v:shape id="_x0000_i1129" type="#_x0000_t75" alt="eqId0902deb68f0b430f932caadd41cd761a" style="width:28pt;height:14.5pt" o:ole="">
            <v:imagedata r:id="rId167" o:title="eqId0902deb68f0b430f932caadd41cd761a"/>
          </v:shape>
          <o:OLEObject Type="Embed" ProgID="Equation.DSMT4" ShapeID="_x0000_i1129" DrawAspect="Content" ObjectID="_1684000956" r:id="rId187"/>
        </w:object>
      </w:r>
      <w:r w:rsidRPr="00A06BF0">
        <w:rPr>
          <w:rFonts w:hint="eastAsia"/>
        </w:rPr>
        <w:t>．</w:t>
      </w:r>
    </w:p>
    <w:p w14:paraId="2DD81AE7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由已知</w:t>
      </w:r>
      <w:r w:rsidRPr="00A06BF0">
        <w:object w:dxaOrig="380" w:dyaOrig="290" w14:anchorId="0E25C360">
          <v:shape id="_x0000_i1130" type="#_x0000_t75" alt="eqId017bb019afe74bf8a6a6375300da54cd" style="width:19pt;height:14.5pt" o:ole="">
            <v:imagedata r:id="rId188" o:title="eqId017bb019afe74bf8a6a6375300da54cd"/>
          </v:shape>
          <o:OLEObject Type="Embed" ProgID="Equation.DSMT4" ShapeID="_x0000_i1130" DrawAspect="Content" ObjectID="_1684000957" r:id="rId189"/>
        </w:object>
      </w:r>
      <w:r w:rsidRPr="00A06BF0">
        <w:rPr>
          <w:rFonts w:hint="eastAsia"/>
        </w:rPr>
        <w:t>平面</w:t>
      </w:r>
      <w:r w:rsidRPr="00A06BF0">
        <w:object w:dxaOrig="560" w:dyaOrig="290" w14:anchorId="59C4EA0D">
          <v:shape id="_x0000_i1131" type="#_x0000_t75" alt="eqId0902deb68f0b430f932caadd41cd761a" style="width:28pt;height:14.5pt" o:ole="">
            <v:imagedata r:id="rId167" o:title="eqId0902deb68f0b430f932caadd41cd761a"/>
          </v:shape>
          <o:OLEObject Type="Embed" ProgID="Equation.DSMT4" ShapeID="_x0000_i1131" DrawAspect="Content" ObjectID="_1684000958" r:id="rId190"/>
        </w:object>
      </w:r>
      <w:r w:rsidRPr="00A06BF0">
        <w:rPr>
          <w:rFonts w:hint="eastAsia"/>
        </w:rPr>
        <w:t>，所以</w:t>
      </w:r>
      <w:r w:rsidRPr="00A06BF0">
        <w:object w:dxaOrig="770" w:dyaOrig="290" w14:anchorId="7253ED0E">
          <v:shape id="_x0000_i1132" type="#_x0000_t75" alt="eqId0a1dacb8d7854766912550bae0a1cdff" style="width:38.5pt;height:14.5pt" o:ole="">
            <v:imagedata r:id="rId191" o:title="eqId0a1dacb8d7854766912550bae0a1cdff"/>
          </v:shape>
          <o:OLEObject Type="Embed" ProgID="Equation.DSMT4" ShapeID="_x0000_i1132" DrawAspect="Content" ObjectID="_1684000959" r:id="rId192"/>
        </w:object>
      </w:r>
      <w:r w:rsidRPr="00A06BF0">
        <w:rPr>
          <w:rFonts w:hint="eastAsia"/>
        </w:rPr>
        <w:t>；</w:t>
      </w:r>
    </w:p>
    <w:p w14:paraId="568CD42D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（</w:t>
      </w:r>
      <w:r w:rsidRPr="00A06BF0">
        <w:t>2</w:t>
      </w:r>
      <w:r w:rsidRPr="00A06BF0">
        <w:rPr>
          <w:rFonts w:hint="eastAsia"/>
        </w:rPr>
        <w:t>）设</w:t>
      </w:r>
      <w:r w:rsidRPr="00A06BF0">
        <w:object w:dxaOrig="430" w:dyaOrig="290" w14:anchorId="18BA275A">
          <v:shape id="_x0000_i1133" type="#_x0000_t75" alt="eqId217b31a637024d738602e1fae687b78d" style="width:21.5pt;height:14.5pt" o:ole="">
            <v:imagedata r:id="rId193" o:title="eqId217b31a637024d738602e1fae687b78d"/>
          </v:shape>
          <o:OLEObject Type="Embed" ProgID="Equation.DSMT4" ShapeID="_x0000_i1133" DrawAspect="Content" ObjectID="_1684000960" r:id="rId194"/>
        </w:object>
      </w:r>
      <w:r w:rsidRPr="00A06BF0">
        <w:rPr>
          <w:rFonts w:hint="eastAsia"/>
        </w:rPr>
        <w:t>中点为</w:t>
      </w:r>
      <w:r w:rsidRPr="00A06BF0">
        <w:object w:dxaOrig="240" w:dyaOrig="290" w14:anchorId="38846583">
          <v:shape id="_x0000_i1134" type="#_x0000_t75" alt="eqId2efda802d5534f6d92d9f8af7aaec28b" style="width:12pt;height:14.5pt" o:ole="">
            <v:imagedata r:id="rId195" o:title="eqId2efda802d5534f6d92d9f8af7aaec28b"/>
          </v:shape>
          <o:OLEObject Type="Embed" ProgID="Equation.DSMT4" ShapeID="_x0000_i1134" DrawAspect="Content" ObjectID="_1684000961" r:id="rId196"/>
        </w:object>
      </w:r>
      <w:r w:rsidRPr="00A06BF0">
        <w:rPr>
          <w:rFonts w:hint="eastAsia"/>
        </w:rPr>
        <w:t>，</w:t>
      </w:r>
      <w:r w:rsidRPr="00A06BF0">
        <w:object w:dxaOrig="1040" w:dyaOrig="260" w14:anchorId="4A3726CF">
          <v:shape id="_x0000_i1135" type="#_x0000_t75" alt="eqIdd6f513953aa248cd8e608db9172a394c" style="width:52pt;height:13pt" o:ole="">
            <v:imagedata r:id="rId197" o:title="eqIdd6f513953aa248cd8e608db9172a394c"/>
          </v:shape>
          <o:OLEObject Type="Embed" ProgID="Equation.DSMT4" ShapeID="_x0000_i1135" DrawAspect="Content" ObjectID="_1684000962" r:id="rId198"/>
        </w:object>
      </w:r>
      <w:r w:rsidRPr="00A06BF0">
        <w:rPr>
          <w:rFonts w:hint="eastAsia"/>
        </w:rPr>
        <w:t>，则</w:t>
      </w:r>
      <w:r w:rsidRPr="00A06BF0">
        <w:object w:dxaOrig="1040" w:dyaOrig="290" w14:anchorId="40D8B355">
          <v:shape id="_x0000_i1136" type="#_x0000_t75" alt="eqId34455e0d00934dde8a447895c7b3bf1a" style="width:52pt;height:14.5pt" o:ole="">
            <v:imagedata r:id="rId199" o:title="eqId34455e0d00934dde8a447895c7b3bf1a"/>
          </v:shape>
          <o:OLEObject Type="Embed" ProgID="Equation.DSMT4" ShapeID="_x0000_i1136" DrawAspect="Content" ObjectID="_1684000963" r:id="rId200"/>
        </w:object>
      </w:r>
      <w:r w:rsidRPr="00A06BF0">
        <w:rPr>
          <w:rFonts w:hint="eastAsia"/>
        </w:rPr>
        <w:t>，</w:t>
      </w:r>
    </w:p>
    <w:p w14:paraId="73B4AE64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因为平面</w:t>
      </w:r>
      <w:r w:rsidRPr="00A06BF0">
        <w:object w:dxaOrig="800" w:dyaOrig="290" w14:anchorId="54649F71">
          <v:shape id="_x0000_i1137" type="#_x0000_t75" alt="eqId9c81b9a221564d2b8ec2404607fec64c" style="width:40pt;height:14.5pt" o:ole="">
            <v:imagedata r:id="rId151" o:title="eqId9c81b9a221564d2b8ec2404607fec64c"/>
          </v:shape>
          <o:OLEObject Type="Embed" ProgID="Equation.DSMT4" ShapeID="_x0000_i1137" DrawAspect="Content" ObjectID="_1684000964" r:id="rId201"/>
        </w:object>
      </w:r>
      <w:r w:rsidRPr="00A06BF0">
        <w:rPr>
          <w:rFonts w:hint="eastAsia"/>
        </w:rPr>
        <w:t>平面</w:t>
      </w:r>
      <w:r w:rsidRPr="00A06BF0">
        <w:object w:dxaOrig="720" w:dyaOrig="280" w14:anchorId="33458A8B">
          <v:shape id="_x0000_i1138" type="#_x0000_t75" alt="eqId5ce7a06ae7a34393b92b5277978ac014" style="width:36pt;height:14pt" o:ole="">
            <v:imagedata r:id="rId153" o:title="eqId5ce7a06ae7a34393b92b5277978ac014"/>
          </v:shape>
          <o:OLEObject Type="Embed" ProgID="Equation.DSMT4" ShapeID="_x0000_i1138" DrawAspect="Content" ObjectID="_1684000965" r:id="rId202"/>
        </w:object>
      </w:r>
      <w:r w:rsidRPr="00A06BF0">
        <w:rPr>
          <w:rFonts w:hint="eastAsia"/>
        </w:rPr>
        <w:t>，平面</w:t>
      </w:r>
      <w:r w:rsidRPr="00A06BF0">
        <w:object w:dxaOrig="780" w:dyaOrig="300" w14:anchorId="0DE0BDD5">
          <v:shape id="_x0000_i1139" type="#_x0000_t75" alt="eqId553c9c0b8b1a472081faaa6dfc7c1947" style="width:39pt;height:15pt" o:ole="">
            <v:imagedata r:id="rId155" o:title="eqId553c9c0b8b1a472081faaa6dfc7c1947"/>
          </v:shape>
          <o:OLEObject Type="Embed" ProgID="Equation.DSMT4" ShapeID="_x0000_i1139" DrawAspect="Content" ObjectID="_1684000966" r:id="rId203"/>
        </w:object>
      </w:r>
      <w:r w:rsidRPr="00A06BF0">
        <w:rPr>
          <w:rFonts w:hint="eastAsia"/>
        </w:rPr>
        <w:t>平面</w:t>
      </w:r>
      <w:r w:rsidRPr="00A06BF0">
        <w:object w:dxaOrig="1320" w:dyaOrig="290" w14:anchorId="01DF44DD">
          <v:shape id="_x0000_i1140" type="#_x0000_t75" alt="eqId197fed1ea06540e789d280361035328c" style="width:66pt;height:14.5pt" o:ole="">
            <v:imagedata r:id="rId157" o:title="eqId197fed1ea06540e789d280361035328c"/>
          </v:shape>
          <o:OLEObject Type="Embed" ProgID="Equation.DSMT4" ShapeID="_x0000_i1140" DrawAspect="Content" ObjectID="_1684000967" r:id="rId204"/>
        </w:object>
      </w:r>
      <w:r w:rsidRPr="00A06BF0">
        <w:rPr>
          <w:rFonts w:hint="eastAsia"/>
        </w:rPr>
        <w:t>，</w:t>
      </w:r>
      <w:r w:rsidRPr="00A06BF0">
        <w:object w:dxaOrig="650" w:dyaOrig="290" w14:anchorId="6D617367">
          <v:shape id="_x0000_i1141" type="#_x0000_t75" alt="eqIdff8e6a6556cb48d7b0f1f48ab7633565" style="width:32.5pt;height:14.5pt" o:ole="">
            <v:imagedata r:id="rId205" o:title="eqIdff8e6a6556cb48d7b0f1f48ab7633565"/>
          </v:shape>
          <o:OLEObject Type="Embed" ProgID="Equation.DSMT4" ShapeID="_x0000_i1141" DrawAspect="Content" ObjectID="_1684000968" r:id="rId206"/>
        </w:object>
      </w:r>
      <w:r w:rsidRPr="00A06BF0">
        <w:rPr>
          <w:rFonts w:hint="eastAsia"/>
        </w:rPr>
        <w:t>平面</w:t>
      </w:r>
      <w:r w:rsidRPr="00A06BF0">
        <w:object w:dxaOrig="580" w:dyaOrig="270" w14:anchorId="4E951B33">
          <v:shape id="_x0000_i1142" type="#_x0000_t75" alt="eqId0c401a91a4414c55b1765c810dd46b52" style="width:29pt;height:13.5pt" o:ole="">
            <v:imagedata r:id="rId164" o:title="eqId0c401a91a4414c55b1765c810dd46b52"/>
          </v:shape>
          <o:OLEObject Type="Embed" ProgID="Equation.DSMT4" ShapeID="_x0000_i1142" DrawAspect="Content" ObjectID="_1684000969" r:id="rId207"/>
        </w:object>
      </w:r>
      <w:r w:rsidRPr="00A06BF0">
        <w:rPr>
          <w:rFonts w:hint="eastAsia"/>
        </w:rPr>
        <w:t>，所以</w:t>
      </w:r>
      <w:r w:rsidRPr="00A06BF0">
        <w:object w:dxaOrig="610" w:dyaOrig="290" w14:anchorId="494149C5">
          <v:shape id="_x0000_i1143" type="#_x0000_t75" alt="eqIdb336b04e6da2439f995911c021038305" style="width:30.5pt;height:14.5pt" o:ole="">
            <v:imagedata r:id="rId208" o:title="eqIdb336b04e6da2439f995911c021038305"/>
          </v:shape>
          <o:OLEObject Type="Embed" ProgID="Equation.DSMT4" ShapeID="_x0000_i1143" DrawAspect="Content" ObjectID="_1684000970" r:id="rId209"/>
        </w:object>
      </w:r>
      <w:r w:rsidRPr="00A06BF0">
        <w:rPr>
          <w:rFonts w:hint="eastAsia"/>
        </w:rPr>
        <w:t>平面</w:t>
      </w:r>
      <w:r w:rsidRPr="00A06BF0">
        <w:object w:dxaOrig="720" w:dyaOrig="280" w14:anchorId="68B7E707">
          <v:shape id="_x0000_i1144" type="#_x0000_t75" alt="eqId5ce7a06ae7a34393b92b5277978ac014" style="width:36pt;height:14pt" o:ole="">
            <v:imagedata r:id="rId153" o:title="eqId5ce7a06ae7a34393b92b5277978ac014"/>
          </v:shape>
          <o:OLEObject Type="Embed" ProgID="Equation.DSMT4" ShapeID="_x0000_i1144" DrawAspect="Content" ObjectID="_1684000971" r:id="rId210"/>
        </w:object>
      </w:r>
      <w:r w:rsidRPr="00A06BF0">
        <w:rPr>
          <w:rFonts w:hint="eastAsia"/>
        </w:rPr>
        <w:t>，</w:t>
      </w:r>
    </w:p>
    <w:p w14:paraId="75932FAE" w14:textId="77777777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object w:dxaOrig="900" w:dyaOrig="260" w14:anchorId="7226D6ED">
          <v:shape id="_x0000_i1145" type="#_x0000_t75" alt="eqId12671f53ac4d4c77801bdcf71d2a1742" style="width:45pt;height:13pt" o:ole="">
            <v:imagedata r:id="rId211" o:title="eqId12671f53ac4d4c77801bdcf71d2a1742"/>
          </v:shape>
          <o:OLEObject Type="Embed" ProgID="Equation.DSMT4" ShapeID="_x0000_i1145" DrawAspect="Content" ObjectID="_1684000972" r:id="rId212"/>
        </w:object>
      </w:r>
      <w:r w:rsidRPr="00A06BF0">
        <w:rPr>
          <w:rFonts w:hint="eastAsia"/>
        </w:rPr>
        <w:t>，</w:t>
      </w:r>
      <w:r w:rsidRPr="00A06BF0">
        <w:object w:dxaOrig="680" w:dyaOrig="260" w14:anchorId="571024B4">
          <v:shape id="_x0000_i1146" type="#_x0000_t75" alt="eqIdc81628caa2554d61b390d44a951d0737" style="width:34pt;height:13pt" o:ole="">
            <v:imagedata r:id="rId213" o:title="eqIdc81628caa2554d61b390d44a951d0737"/>
          </v:shape>
          <o:OLEObject Type="Embed" ProgID="Equation.DSMT4" ShapeID="_x0000_i1146" DrawAspect="Content" ObjectID="_1684000973" r:id="rId214"/>
        </w:object>
      </w:r>
      <w:r w:rsidRPr="00A06BF0">
        <w:rPr>
          <w:rFonts w:hint="eastAsia"/>
        </w:rPr>
        <w:t>，</w:t>
      </w:r>
      <w:r w:rsidRPr="00A06BF0">
        <w:object w:dxaOrig="240" w:dyaOrig="290" w14:anchorId="215CE8BB">
          <v:shape id="_x0000_i1147" type="#_x0000_t75" alt="eqId2efda802d5534f6d92d9f8af7aaec28b" style="width:12pt;height:14.5pt" o:ole="">
            <v:imagedata r:id="rId195" o:title="eqId2efda802d5534f6d92d9f8af7aaec28b"/>
          </v:shape>
          <o:OLEObject Type="Embed" ProgID="Equation.DSMT4" ShapeID="_x0000_i1147" DrawAspect="Content" ObjectID="_1684000974" r:id="rId215"/>
        </w:object>
      </w:r>
      <w:r w:rsidRPr="00A06BF0">
        <w:rPr>
          <w:rFonts w:hint="eastAsia"/>
        </w:rPr>
        <w:t>为</w:t>
      </w:r>
      <w:r w:rsidRPr="00A06BF0">
        <w:object w:dxaOrig="440" w:dyaOrig="290" w14:anchorId="04591186">
          <v:shape id="_x0000_i1148" type="#_x0000_t75" alt="eqId34c6b6e427744abfb88dc90b8c7c2111" style="width:22pt;height:14.5pt" o:ole="">
            <v:imagedata r:id="rId216" o:title="eqId34c6b6e427744abfb88dc90b8c7c2111"/>
          </v:shape>
          <o:OLEObject Type="Embed" ProgID="Equation.DSMT4" ShapeID="_x0000_i1148" DrawAspect="Content" ObjectID="_1684000975" r:id="rId217"/>
        </w:object>
      </w:r>
      <w:r w:rsidRPr="00A06BF0">
        <w:rPr>
          <w:rFonts w:hint="eastAsia"/>
        </w:rPr>
        <w:t>的中点，则</w:t>
      </w:r>
      <w:r w:rsidRPr="00A06BF0">
        <w:object w:dxaOrig="980" w:dyaOrig="290" w14:anchorId="6801EF02">
          <v:shape id="_x0000_i1149" type="#_x0000_t75" alt="eqId96298188857e48de8a9911af4f98dd2f" style="width:49pt;height:14.5pt" o:ole="">
            <v:imagedata r:id="rId218" o:title="eqId96298188857e48de8a9911af4f98dd2f"/>
          </v:shape>
          <o:OLEObject Type="Embed" ProgID="Equation.DSMT4" ShapeID="_x0000_i1149" DrawAspect="Content" ObjectID="_1684000976" r:id="rId219"/>
        </w:object>
      </w:r>
      <w:r w:rsidRPr="00A06BF0">
        <w:rPr>
          <w:rFonts w:hint="eastAsia"/>
        </w:rPr>
        <w:t>，</w:t>
      </w:r>
      <w:r w:rsidRPr="00A06BF0">
        <w:object w:dxaOrig="1100" w:dyaOrig="290" w14:anchorId="2D3B1BCF">
          <v:shape id="_x0000_i1150" type="#_x0000_t75" alt="eqId989954ec18b74187969f1f2c1b086212" style="width:55pt;height:14.5pt" o:ole="">
            <v:imagedata r:id="rId145" o:title="eqId989954ec18b74187969f1f2c1b086212"/>
          </v:shape>
          <o:OLEObject Type="Embed" ProgID="Equation.DSMT4" ShapeID="_x0000_i1150" DrawAspect="Content" ObjectID="_1684000977" r:id="rId220"/>
        </w:object>
      </w:r>
      <w:r w:rsidRPr="00A06BF0">
        <w:rPr>
          <w:rFonts w:hint="eastAsia"/>
        </w:rPr>
        <w:t>，则</w:t>
      </w:r>
      <w:r w:rsidRPr="00A06BF0">
        <w:object w:dxaOrig="890" w:dyaOrig="290" w14:anchorId="4FA6A63F">
          <v:shape id="_x0000_i1151" type="#_x0000_t75" alt="eqIdd020ee27d1644c97b32eed5bf9abfb2e" style="width:44.5pt;height:14.5pt" o:ole="">
            <v:imagedata r:id="rId221" o:title="eqIdd020ee27d1644c97b32eed5bf9abfb2e"/>
          </v:shape>
          <o:OLEObject Type="Embed" ProgID="Equation.DSMT4" ShapeID="_x0000_i1151" DrawAspect="Content" ObjectID="_1684000978" r:id="rId222"/>
        </w:object>
      </w:r>
      <w:r w:rsidRPr="00A06BF0">
        <w:rPr>
          <w:rFonts w:hint="eastAsia"/>
        </w:rPr>
        <w:t>，</w:t>
      </w:r>
    </w:p>
    <w:p w14:paraId="1894DA51" w14:textId="375D935C" w:rsidR="00455FB8" w:rsidRPr="00A06BF0" w:rsidRDefault="00455FB8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因为</w:t>
      </w:r>
      <w:r w:rsidRPr="00A06BF0">
        <w:object w:dxaOrig="1320" w:dyaOrig="320" w14:anchorId="474494C1">
          <v:shape id="_x0000_i1152" type="#_x0000_t75" alt="eqId8354b166c6cd4ff9a09a844e31a5a35d" style="width:66pt;height:16pt" o:ole="">
            <v:imagedata r:id="rId147" o:title="eqId8354b166c6cd4ff9a09a844e31a5a35d"/>
          </v:shape>
          <o:OLEObject Type="Embed" ProgID="Equation.DSMT4" ShapeID="_x0000_i1152" DrawAspect="Content" ObjectID="_1684000979" r:id="rId223"/>
        </w:object>
      </w:r>
      <w:r w:rsidRPr="00A06BF0">
        <w:rPr>
          <w:rFonts w:hint="eastAsia"/>
        </w:rPr>
        <w:t>，所以，四边形</w:t>
      </w:r>
      <w:r w:rsidRPr="00A06BF0">
        <w:object w:dxaOrig="720" w:dyaOrig="290" w14:anchorId="2D0B9019">
          <v:shape id="_x0000_i1153" type="#_x0000_t75" alt="eqId70f90c6372a847bb8849d31d419cfbbb" style="width:36pt;height:14.5pt" o:ole="">
            <v:imagedata r:id="rId224" o:title="eqId70f90c6372a847bb8849d31d419cfbbb"/>
          </v:shape>
          <o:OLEObject Type="Embed" ProgID="Equation.DSMT4" ShapeID="_x0000_i1153" DrawAspect="Content" ObjectID="_1684000980" r:id="rId225"/>
        </w:object>
      </w:r>
      <w:r w:rsidRPr="00A06BF0">
        <w:rPr>
          <w:rFonts w:hint="eastAsia"/>
        </w:rPr>
        <w:t>为矩形，则</w:t>
      </w:r>
      <w:r w:rsidRPr="00A06BF0">
        <w:object w:dxaOrig="840" w:dyaOrig="240" w14:anchorId="2FA3DCB6">
          <v:shape id="_x0000_i1154" type="#_x0000_t75" alt="eqId8d6035edbc7c433fb398aa771fa29893" style="width:42pt;height:12pt" o:ole="">
            <v:imagedata r:id="rId226" o:title="eqId8d6035edbc7c433fb398aa771fa29893"/>
          </v:shape>
          <o:OLEObject Type="Embed" ProgID="Equation.DSMT4" ShapeID="_x0000_i1154" DrawAspect="Content" ObjectID="_1684000981" r:id="rId227"/>
        </w:object>
      </w:r>
      <w:r w:rsidRPr="00A06BF0">
        <w:rPr>
          <w:rFonts w:hint="eastAsia"/>
        </w:rPr>
        <w:t>，</w:t>
      </w:r>
    </w:p>
    <w:p w14:paraId="5EA7D304" w14:textId="5EA9489D" w:rsidR="00114F7D" w:rsidRPr="00A06BF0" w:rsidRDefault="00114F7D" w:rsidP="00A06BF0">
      <w:pPr>
        <w:spacing w:line="360" w:lineRule="auto"/>
        <w:jc w:val="left"/>
        <w:textAlignment w:val="center"/>
      </w:pPr>
      <w:r w:rsidRPr="00A06BF0">
        <w:object w:dxaOrig="4200" w:dyaOrig="680" w14:anchorId="06DDA81E">
          <v:shape id="_x0000_i1155" type="#_x0000_t75" style="width:210pt;height:34pt" o:ole="">
            <v:imagedata r:id="rId228" o:title=""/>
          </v:shape>
          <o:OLEObject Type="Embed" ProgID="Equation.DSMT4" ShapeID="_x0000_i1155" DrawAspect="Content" ObjectID="_1684000982" r:id="rId229"/>
        </w:object>
      </w:r>
    </w:p>
    <w:p w14:paraId="1F53A400" w14:textId="149C6C5C" w:rsidR="00114F7D" w:rsidRPr="00A06BF0" w:rsidRDefault="00300707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在</w:t>
      </w:r>
      <w:r w:rsidRPr="00A06BF0">
        <w:object w:dxaOrig="740" w:dyaOrig="320" w14:anchorId="2771F8F8">
          <v:shape id="_x0000_i1156" type="#_x0000_t75" style="width:37pt;height:16pt" o:ole="">
            <v:imagedata r:id="rId230" o:title=""/>
          </v:shape>
          <o:OLEObject Type="Embed" ProgID="Equation.DSMT4" ShapeID="_x0000_i1156" DrawAspect="Content" ObjectID="_1684000983" r:id="rId231"/>
        </w:object>
      </w:r>
      <w:r w:rsidRPr="00A06BF0">
        <w:t xml:space="preserve"> </w:t>
      </w:r>
      <w:r w:rsidRPr="00A06BF0">
        <w:object w:dxaOrig="1880" w:dyaOrig="380" w14:anchorId="65804BA8">
          <v:shape id="_x0000_i1157" type="#_x0000_t75" style="width:94pt;height:19pt" o:ole="">
            <v:imagedata r:id="rId232" o:title=""/>
          </v:shape>
          <o:OLEObject Type="Embed" ProgID="Equation.DSMT4" ShapeID="_x0000_i1157" DrawAspect="Content" ObjectID="_1684000984" r:id="rId233"/>
        </w:object>
      </w:r>
      <w:r w:rsidRPr="00A06BF0">
        <w:t xml:space="preserve">, </w:t>
      </w:r>
      <w:r w:rsidRPr="00A06BF0">
        <w:object w:dxaOrig="2900" w:dyaOrig="660" w14:anchorId="1AA5028E">
          <v:shape id="_x0000_i1158" type="#_x0000_t75" style="width:145pt;height:33pt" o:ole="">
            <v:imagedata r:id="rId234" o:title=""/>
          </v:shape>
          <o:OLEObject Type="Embed" ProgID="Equation.DSMT4" ShapeID="_x0000_i1158" DrawAspect="Content" ObjectID="_1684000985" r:id="rId235"/>
        </w:object>
      </w:r>
      <w:r w:rsidRPr="00A06BF0">
        <w:rPr>
          <w:rFonts w:hint="eastAsia"/>
        </w:rPr>
        <w:t>，</w:t>
      </w:r>
      <w:r w:rsidRPr="00A06BF0">
        <w:object w:dxaOrig="1719" w:dyaOrig="720" w14:anchorId="205F407B">
          <v:shape id="_x0000_i1159" type="#_x0000_t75" style="width:86pt;height:36pt" o:ole="">
            <v:imagedata r:id="rId236" o:title=""/>
          </v:shape>
          <o:OLEObject Type="Embed" ProgID="Equation.DSMT4" ShapeID="_x0000_i1159" DrawAspect="Content" ObjectID="_1684000986" r:id="rId237"/>
        </w:object>
      </w:r>
    </w:p>
    <w:p w14:paraId="4FF5B574" w14:textId="19771B01" w:rsidR="00300707" w:rsidRPr="00A06BF0" w:rsidRDefault="00300707" w:rsidP="00A06BF0">
      <w:pPr>
        <w:spacing w:line="360" w:lineRule="auto"/>
        <w:jc w:val="left"/>
        <w:textAlignment w:val="center"/>
      </w:pPr>
      <w:r w:rsidRPr="00A06BF0">
        <w:object w:dxaOrig="3200" w:dyaOrig="720" w14:anchorId="22A11A35">
          <v:shape id="_x0000_i1160" type="#_x0000_t75" style="width:160pt;height:36pt" o:ole="">
            <v:imagedata r:id="rId238" o:title=""/>
          </v:shape>
          <o:OLEObject Type="Embed" ProgID="Equation.DSMT4" ShapeID="_x0000_i1160" DrawAspect="Content" ObjectID="_1684000987" r:id="rId239"/>
        </w:object>
      </w:r>
    </w:p>
    <w:p w14:paraId="2CE88824" w14:textId="59CD2B0A" w:rsidR="00300707" w:rsidRPr="00A06BF0" w:rsidRDefault="00300707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设</w:t>
      </w:r>
      <w:r w:rsidRPr="00A06BF0">
        <w:rPr>
          <w:rFonts w:hint="eastAsia"/>
        </w:rPr>
        <w:t>E</w:t>
      </w:r>
      <w:r w:rsidRPr="00A06BF0">
        <w:rPr>
          <w:rFonts w:hint="eastAsia"/>
        </w:rPr>
        <w:t>点到平面</w:t>
      </w:r>
      <w:r w:rsidRPr="00A06BF0">
        <w:rPr>
          <w:rFonts w:hint="eastAsia"/>
        </w:rPr>
        <w:t>P</w:t>
      </w:r>
      <w:r w:rsidRPr="00A06BF0">
        <w:t>AD</w:t>
      </w:r>
      <w:r w:rsidRPr="00A06BF0">
        <w:rPr>
          <w:rFonts w:hint="eastAsia"/>
        </w:rPr>
        <w:t>的距离是</w:t>
      </w:r>
      <w:r w:rsidRPr="00A06BF0">
        <w:rPr>
          <w:rFonts w:hint="eastAsia"/>
        </w:rPr>
        <w:t>d</w:t>
      </w:r>
    </w:p>
    <w:p w14:paraId="2EF8FFF7" w14:textId="29EA0C63" w:rsidR="00300707" w:rsidRPr="00A06BF0" w:rsidRDefault="00300707" w:rsidP="00A06BF0">
      <w:pPr>
        <w:spacing w:line="360" w:lineRule="auto"/>
        <w:jc w:val="left"/>
        <w:textAlignment w:val="center"/>
      </w:pPr>
      <w:r w:rsidRPr="00A06BF0">
        <w:rPr>
          <w:rFonts w:hint="eastAsia"/>
        </w:rPr>
        <w:t>根据等体积法，</w:t>
      </w:r>
      <w:r w:rsidRPr="00A06BF0">
        <w:object w:dxaOrig="1500" w:dyaOrig="360" w14:anchorId="0188C378">
          <v:shape id="_x0000_i1161" type="#_x0000_t75" style="width:75pt;height:18pt" o:ole="">
            <v:imagedata r:id="rId240" o:title=""/>
          </v:shape>
          <o:OLEObject Type="Embed" ProgID="Equation.DSMT4" ShapeID="_x0000_i1161" DrawAspect="Content" ObjectID="_1684000988" r:id="rId241"/>
        </w:object>
      </w:r>
      <w:r w:rsidRPr="00A06BF0">
        <w:rPr>
          <w:rFonts w:hint="eastAsia"/>
        </w:rPr>
        <w:t>得</w:t>
      </w:r>
      <w:r w:rsidRPr="00A06BF0">
        <w:object w:dxaOrig="1460" w:dyaOrig="680" w14:anchorId="478AC568">
          <v:shape id="_x0000_i1162" type="#_x0000_t75" style="width:73pt;height:34pt" o:ole="">
            <v:imagedata r:id="rId242" o:title=""/>
          </v:shape>
          <o:OLEObject Type="Embed" ProgID="Equation.DSMT4" ShapeID="_x0000_i1162" DrawAspect="Content" ObjectID="_1684000989" r:id="rId243"/>
        </w:object>
      </w:r>
      <w:r w:rsidR="00A06BF0" w:rsidRPr="00A06BF0">
        <w:rPr>
          <w:rFonts w:hint="eastAsia"/>
        </w:rPr>
        <w:t>，求出</w:t>
      </w:r>
      <w:r w:rsidR="00A06BF0" w:rsidRPr="00A06BF0">
        <w:object w:dxaOrig="920" w:dyaOrig="680" w14:anchorId="44591E3E">
          <v:shape id="_x0000_i1163" type="#_x0000_t75" style="width:46pt;height:34pt" o:ole="">
            <v:imagedata r:id="rId244" o:title=""/>
          </v:shape>
          <o:OLEObject Type="Embed" ProgID="Equation.DSMT4" ShapeID="_x0000_i1163" DrawAspect="Content" ObjectID="_1684000990" r:id="rId245"/>
        </w:object>
      </w:r>
    </w:p>
    <w:p w14:paraId="1DC50B77" w14:textId="4A4BF2A0" w:rsidR="00114F7D" w:rsidRDefault="00455FB8" w:rsidP="00114F7D">
      <w:pPr>
        <w:spacing w:line="360" w:lineRule="auto"/>
        <w:jc w:val="left"/>
        <w:textAlignment w:val="center"/>
      </w:pPr>
      <w:r>
        <w:rPr>
          <w:rFonts w:hint="eastAsia"/>
        </w:rPr>
        <w:t>20.</w:t>
      </w:r>
      <w:r w:rsidR="00114F7D">
        <w:rPr>
          <w:rFonts w:hint="eastAsia"/>
        </w:rPr>
        <w:t>（</w:t>
      </w:r>
      <w:r w:rsidR="00114F7D">
        <w:t>1</w:t>
      </w:r>
      <w:r w:rsidR="00114F7D">
        <w:rPr>
          <w:rFonts w:hint="eastAsia"/>
        </w:rPr>
        <w:t>）列联表见解析</w:t>
      </w:r>
      <w:r w:rsidR="00114F7D">
        <w:t xml:space="preserve"> </w:t>
      </w:r>
      <w:r w:rsidR="00114F7D">
        <w:rPr>
          <w:rFonts w:hint="eastAsia"/>
        </w:rPr>
        <w:t>有关系（</w:t>
      </w:r>
      <w:r w:rsidR="00114F7D">
        <w:t>2</w:t>
      </w:r>
      <w:r w:rsidR="00114F7D">
        <w:rPr>
          <w:rFonts w:hint="eastAsia"/>
        </w:rPr>
        <w:t>）</w:t>
      </w:r>
      <w:r w:rsidR="00114F7D">
        <w:object w:dxaOrig="320" w:dyaOrig="630" w14:anchorId="3880F783">
          <v:shape id="_x0000_i1164" type="#_x0000_t75" alt="eqId64c33ceb7a234ef4b7630a4efae01f90" style="width:16pt;height:31.5pt" o:ole="">
            <v:imagedata r:id="rId246" o:title="eqId64c33ceb7a234ef4b7630a4efae01f90"/>
          </v:shape>
          <o:OLEObject Type="Embed" ProgID="Equation.DSMT4" ShapeID="_x0000_i1164" DrawAspect="Content" ObjectID="_1684000991" r:id="rId247"/>
        </w:object>
      </w:r>
    </w:p>
    <w:p w14:paraId="2B55A634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0FD5E7CB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根据优等生的人数、学习大学先修课程的人数，结合等高条形图计算数值，填写好表格，计算出</w:t>
      </w:r>
      <w:r>
        <w:object w:dxaOrig="330" w:dyaOrig="330" w14:anchorId="46A431DC">
          <v:shape id="_x0000_i1165" type="#_x0000_t75" alt="eqId44879b7d49984bcb90f5b63ba74ba24b" style="width:16.5pt;height:16.5pt" o:ole="">
            <v:imagedata r:id="rId248" o:title="eqId44879b7d49984bcb90f5b63ba74ba24b"/>
          </v:shape>
          <o:OLEObject Type="Embed" ProgID="Equation.DSMT4" ShapeID="_x0000_i1165" DrawAspect="Content" ObjectID="_1684000992" r:id="rId249"/>
        </w:object>
      </w:r>
      <w:r>
        <w:rPr>
          <w:rFonts w:hint="eastAsia"/>
        </w:rPr>
        <w:t>的值，比较题目所给参考数据，得出</w:t>
      </w:r>
      <w:r>
        <w:t>“</w:t>
      </w:r>
      <w:r>
        <w:rPr>
          <w:rFonts w:hint="eastAsia"/>
        </w:rPr>
        <w:t>在犯错误的概率不超过</w:t>
      </w:r>
      <w:r>
        <w:t>0.01</w:t>
      </w:r>
      <w:r>
        <w:rPr>
          <w:rFonts w:hint="eastAsia"/>
        </w:rPr>
        <w:t>的前提下认为学习先修课程与优等生有关系</w:t>
      </w:r>
      <w:r>
        <w:t>”</w:t>
      </w:r>
      <w:r>
        <w:rPr>
          <w:rFonts w:hint="eastAsia"/>
        </w:rPr>
        <w:t>这个结论</w:t>
      </w:r>
      <w:r>
        <w:t>.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利用列举法，求得基本事件的众数为</w:t>
      </w:r>
      <w:r>
        <w:object w:dxaOrig="280" w:dyaOrig="280" w14:anchorId="24199386">
          <v:shape id="_x0000_i1166" type="#_x0000_t75" alt="eqId11f75c152f5341f39d020095cecda9b3" style="width:14pt;height:14pt" o:ole="">
            <v:imagedata r:id="rId250" o:title="eqId11f75c152f5341f39d020095cecda9b3"/>
          </v:shape>
          <o:OLEObject Type="Embed" ProgID="Equation.DSMT4" ShapeID="_x0000_i1166" DrawAspect="Content" ObjectID="_1684000993" r:id="rId251"/>
        </w:object>
      </w:r>
      <w:r>
        <w:rPr>
          <w:rFonts w:hint="eastAsia"/>
        </w:rPr>
        <w:t>种，其中</w:t>
      </w:r>
      <w:r>
        <w:t>“</w:t>
      </w:r>
      <w:r>
        <w:rPr>
          <w:rFonts w:hint="eastAsia"/>
        </w:rPr>
        <w:t>没有学生参加大学先修课程学习</w:t>
      </w:r>
      <w:r>
        <w:t xml:space="preserve">” </w:t>
      </w:r>
      <w:r>
        <w:rPr>
          <w:rFonts w:hint="eastAsia"/>
        </w:rPr>
        <w:t>的情况有</w:t>
      </w:r>
      <w:r>
        <w:object w:dxaOrig="140" w:dyaOrig="260" w14:anchorId="043D43EA">
          <v:shape id="_x0000_i1167" type="#_x0000_t75" alt="eqId37705e1ef6a84bbdbe88433e75932cdf" style="width:7pt;height:13pt" o:ole="">
            <v:imagedata r:id="rId252" o:title="eqId37705e1ef6a84bbdbe88433e75932cdf"/>
          </v:shape>
          <o:OLEObject Type="Embed" ProgID="Equation.DSMT4" ShapeID="_x0000_i1167" DrawAspect="Content" ObjectID="_1684000994" r:id="rId253"/>
        </w:object>
      </w:r>
      <w:r>
        <w:rPr>
          <w:rFonts w:hint="eastAsia"/>
        </w:rPr>
        <w:t>种，利用对立事件的概率计算方法，求得至少有</w:t>
      </w:r>
      <w:r>
        <w:object w:dxaOrig="140" w:dyaOrig="260" w14:anchorId="3D631F61">
          <v:shape id="_x0000_i1168" type="#_x0000_t75" alt="eqId37705e1ef6a84bbdbe88433e75932cdf" style="width:7pt;height:13pt" o:ole="">
            <v:imagedata r:id="rId252" o:title="eqId37705e1ef6a84bbdbe88433e75932cdf"/>
          </v:shape>
          <o:OLEObject Type="Embed" ProgID="Equation.DSMT4" ShapeID="_x0000_i1168" DrawAspect="Content" ObjectID="_1684000995" r:id="rId254"/>
        </w:object>
      </w:r>
      <w:r>
        <w:rPr>
          <w:rFonts w:hint="eastAsia"/>
        </w:rPr>
        <w:t>名参加了大学先修课程学习的概率</w:t>
      </w:r>
      <w:r>
        <w:t>.</w:t>
      </w:r>
    </w:p>
    <w:p w14:paraId="1C2A147D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1560CCAA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列联表如下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044"/>
        <w:gridCol w:w="2067"/>
        <w:gridCol w:w="2089"/>
        <w:gridCol w:w="2090"/>
      </w:tblGrid>
      <w:tr w:rsidR="00114F7D" w14:paraId="2DF42CF9" w14:textId="77777777" w:rsidTr="00114F7D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14:paraId="3D9853A6" w14:textId="77777777" w:rsidR="00114F7D" w:rsidRDefault="00114F7D">
            <w:pPr>
              <w:spacing w:line="360" w:lineRule="auto"/>
              <w:jc w:val="left"/>
              <w:textAlignment w:val="center"/>
            </w:pP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7CDE27F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优等生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076D7C9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非优等生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A4115F4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总计</w:t>
            </w:r>
          </w:p>
        </w:tc>
      </w:tr>
      <w:tr w:rsidR="00114F7D" w14:paraId="21236BCC" w14:textId="77777777" w:rsidTr="00114F7D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B6E25B3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学习大学先修课程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BA90452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t>5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E176B6C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t>20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380D977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t>250</w:t>
            </w:r>
          </w:p>
        </w:tc>
      </w:tr>
      <w:tr w:rsidR="00114F7D" w14:paraId="5509C3FB" w14:textId="77777777" w:rsidTr="00114F7D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6EB221C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没有学习大学先修课程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588846E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t>10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14D5E41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t>90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025CBD6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t>1000</w:t>
            </w:r>
          </w:p>
        </w:tc>
      </w:tr>
      <w:tr w:rsidR="00114F7D" w14:paraId="5647C62D" w14:textId="77777777" w:rsidTr="00114F7D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2B05BF5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总计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2C4B5CB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t>15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F7F2D3F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t>1100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CF7B782" w14:textId="77777777" w:rsidR="00114F7D" w:rsidRDefault="00114F7D">
            <w:pPr>
              <w:spacing w:line="360" w:lineRule="auto"/>
              <w:jc w:val="left"/>
              <w:textAlignment w:val="center"/>
            </w:pPr>
            <w:r>
              <w:t>1250</w:t>
            </w:r>
          </w:p>
        </w:tc>
      </w:tr>
    </w:tbl>
    <w:p w14:paraId="1A8A7EEC" w14:textId="77777777" w:rsidR="00114F7D" w:rsidRDefault="00114F7D" w:rsidP="00114F7D">
      <w:pPr>
        <w:spacing w:line="360" w:lineRule="auto"/>
        <w:jc w:val="left"/>
        <w:textAlignment w:val="center"/>
      </w:pPr>
    </w:p>
    <w:p w14:paraId="4E33DDA7" w14:textId="77777777" w:rsidR="00114F7D" w:rsidRDefault="00114F7D" w:rsidP="00114F7D">
      <w:pPr>
        <w:spacing w:line="360" w:lineRule="auto"/>
        <w:jc w:val="left"/>
        <w:textAlignment w:val="center"/>
      </w:pPr>
    </w:p>
    <w:p w14:paraId="36CB392B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由列联表可得</w:t>
      </w:r>
      <w:r>
        <w:object w:dxaOrig="4920" w:dyaOrig="720" w14:anchorId="1EB7AEFF">
          <v:shape id="_x0000_i1169" type="#_x0000_t75" alt="eqId3b58e5f455a54e7a8279fb1b8023db05" style="width:246pt;height:36pt" o:ole="">
            <v:imagedata r:id="rId255" o:title="eqId3b58e5f455a54e7a8279fb1b8023db05"/>
          </v:shape>
          <o:OLEObject Type="Embed" ProgID="Equation.DSMT4" ShapeID="_x0000_i1169" DrawAspect="Content" ObjectID="_1684000996" r:id="rId256"/>
        </w:object>
      </w:r>
      <w:r>
        <w:rPr>
          <w:rFonts w:hint="eastAsia"/>
        </w:rPr>
        <w:t>，</w:t>
      </w:r>
    </w:p>
    <w:p w14:paraId="2D5CF6DF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因此在犯错误的概率不超过</w:t>
      </w:r>
      <w:r>
        <w:t>0.01</w:t>
      </w:r>
      <w:r>
        <w:rPr>
          <w:rFonts w:hint="eastAsia"/>
        </w:rPr>
        <w:t>的前提下认为学习先修课程与优等生有关系</w:t>
      </w:r>
      <w:r>
        <w:t>.</w:t>
      </w:r>
    </w:p>
    <w:p w14:paraId="62779117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在这</w:t>
      </w:r>
      <w:r>
        <w:t>5</w:t>
      </w:r>
      <w:r>
        <w:rPr>
          <w:rFonts w:hint="eastAsia"/>
        </w:rPr>
        <w:t>名优等生中，记参加了大学先修课程的学习的</w:t>
      </w:r>
      <w:r>
        <w:t>2</w:t>
      </w:r>
      <w:r>
        <w:rPr>
          <w:rFonts w:hint="eastAsia"/>
        </w:rPr>
        <w:t>名学生为</w:t>
      </w:r>
      <w:r>
        <w:object w:dxaOrig="260" w:dyaOrig="360" w14:anchorId="07C12F8D">
          <v:shape id="_x0000_i1170" type="#_x0000_t75" alt="eqIdd0b8c899d96d46aea89946456d645a16" style="width:13pt;height:18pt" o:ole="">
            <v:imagedata r:id="rId257" o:title="eqIdd0b8c899d96d46aea89946456d645a16"/>
          </v:shape>
          <o:OLEObject Type="Embed" ProgID="Equation.DSMT4" ShapeID="_x0000_i1170" DrawAspect="Content" ObjectID="_1684000997" r:id="rId258"/>
        </w:object>
      </w:r>
      <w:r>
        <w:rPr>
          <w:rFonts w:hint="eastAsia"/>
        </w:rPr>
        <w:t>，</w:t>
      </w:r>
      <w:r>
        <w:object w:dxaOrig="300" w:dyaOrig="360" w14:anchorId="1949EF92">
          <v:shape id="_x0000_i1171" type="#_x0000_t75" alt="eqId141193d77d444fa7bd92e1a092fc3a8c" style="width:15pt;height:18pt" o:ole="">
            <v:imagedata r:id="rId259" o:title="eqId141193d77d444fa7bd92e1a092fc3a8c"/>
          </v:shape>
          <o:OLEObject Type="Embed" ProgID="Equation.DSMT4" ShapeID="_x0000_i1171" DrawAspect="Content" ObjectID="_1684000998" r:id="rId260"/>
        </w:object>
      </w:r>
      <w:r>
        <w:rPr>
          <w:rFonts w:hint="eastAsia"/>
        </w:rPr>
        <w:t>，记没有参加大学先修课程学习的</w:t>
      </w:r>
      <w:r>
        <w:t>3</w:t>
      </w:r>
      <w:r>
        <w:rPr>
          <w:rFonts w:hint="eastAsia"/>
        </w:rPr>
        <w:t>名学生为</w:t>
      </w:r>
      <w:r>
        <w:object w:dxaOrig="260" w:dyaOrig="360" w14:anchorId="4478621F">
          <v:shape id="_x0000_i1172" type="#_x0000_t75" alt="eqId757742acf4974cc69cc7e7ad13ad47de" style="width:13pt;height:18pt" o:ole="">
            <v:imagedata r:id="rId261" o:title="eqId757742acf4974cc69cc7e7ad13ad47de"/>
          </v:shape>
          <o:OLEObject Type="Embed" ProgID="Equation.DSMT4" ShapeID="_x0000_i1172" DrawAspect="Content" ObjectID="_1684000999" r:id="rId262"/>
        </w:object>
      </w:r>
      <w:r>
        <w:rPr>
          <w:rFonts w:hint="eastAsia"/>
        </w:rPr>
        <w:t>，</w:t>
      </w:r>
      <w:r>
        <w:object w:dxaOrig="300" w:dyaOrig="360" w14:anchorId="59590DEF">
          <v:shape id="_x0000_i1173" type="#_x0000_t75" alt="eqId5fec7556a07d4dcb8203d6b73a8c00ff" style="width:15pt;height:18pt" o:ole="">
            <v:imagedata r:id="rId263" o:title="eqId5fec7556a07d4dcb8203d6b73a8c00ff"/>
          </v:shape>
          <o:OLEObject Type="Embed" ProgID="Equation.DSMT4" ShapeID="_x0000_i1173" DrawAspect="Content" ObjectID="_1684001000" r:id="rId264"/>
        </w:object>
      </w:r>
      <w:r>
        <w:rPr>
          <w:rFonts w:hint="eastAsia"/>
        </w:rPr>
        <w:t>，</w:t>
      </w:r>
      <w:r>
        <w:object w:dxaOrig="290" w:dyaOrig="360" w14:anchorId="48787F63">
          <v:shape id="_x0000_i1174" type="#_x0000_t75" alt="eqIda4d02ccc803147e2892e0ea05d7bd7a1" style="width:14.5pt;height:18pt" o:ole="">
            <v:imagedata r:id="rId265" o:title="eqIda4d02ccc803147e2892e0ea05d7bd7a1"/>
          </v:shape>
          <o:OLEObject Type="Embed" ProgID="Equation.DSMT4" ShapeID="_x0000_i1174" DrawAspect="Content" ObjectID="_1684001001" r:id="rId266"/>
        </w:object>
      </w:r>
      <w:r>
        <w:t>.</w:t>
      </w:r>
    </w:p>
    <w:p w14:paraId="20061585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则所有的抽样情况如下：共</w:t>
      </w:r>
      <w:r>
        <w:t>10</w:t>
      </w:r>
      <w:r>
        <w:rPr>
          <w:rFonts w:hint="eastAsia"/>
        </w:rPr>
        <w:t>种，</w:t>
      </w:r>
    </w:p>
    <w:p w14:paraId="247453F4" w14:textId="77777777" w:rsidR="00114F7D" w:rsidRDefault="00114F7D" w:rsidP="00114F7D">
      <w:pPr>
        <w:spacing w:line="360" w:lineRule="auto"/>
        <w:jc w:val="left"/>
        <w:textAlignment w:val="center"/>
      </w:pPr>
      <w:r>
        <w:object w:dxaOrig="1130" w:dyaOrig="410" w14:anchorId="51BBD294">
          <v:shape id="_x0000_i1175" type="#_x0000_t75" alt="eqId5c9bf4bec1f54c06bc21f65544374b45" style="width:56.5pt;height:20.5pt" o:ole="">
            <v:imagedata r:id="rId267" o:title="eqId5c9bf4bec1f54c06bc21f65544374b45"/>
          </v:shape>
          <o:OLEObject Type="Embed" ProgID="Equation.DSMT4" ShapeID="_x0000_i1175" DrawAspect="Content" ObjectID="_1684001002" r:id="rId268"/>
        </w:object>
      </w:r>
      <w:r>
        <w:rPr>
          <w:rFonts w:hint="eastAsia"/>
        </w:rPr>
        <w:t>，</w:t>
      </w:r>
      <w:r>
        <w:object w:dxaOrig="1140" w:dyaOrig="410" w14:anchorId="2D8A5AE6">
          <v:shape id="_x0000_i1176" type="#_x0000_t75" alt="eqIde758969c08794cccb82d066b88823bd4" style="width:57pt;height:20.5pt" o:ole="">
            <v:imagedata r:id="rId269" o:title="eqIde758969c08794cccb82d066b88823bd4"/>
          </v:shape>
          <o:OLEObject Type="Embed" ProgID="Equation.DSMT4" ShapeID="_x0000_i1176" DrawAspect="Content" ObjectID="_1684001003" r:id="rId270"/>
        </w:object>
      </w:r>
      <w:r>
        <w:rPr>
          <w:rFonts w:hint="eastAsia"/>
        </w:rPr>
        <w:t>，</w:t>
      </w:r>
      <w:r>
        <w:object w:dxaOrig="1140" w:dyaOrig="410" w14:anchorId="2FCDE8F2">
          <v:shape id="_x0000_i1177" type="#_x0000_t75" alt="eqIdf29a4ac83b2c4625931047c7c83613df" style="width:57pt;height:20.5pt" o:ole="">
            <v:imagedata r:id="rId271" o:title="eqIdf29a4ac83b2c4625931047c7c83613df"/>
          </v:shape>
          <o:OLEObject Type="Embed" ProgID="Equation.DSMT4" ShapeID="_x0000_i1177" DrawAspect="Content" ObjectID="_1684001004" r:id="rId272"/>
        </w:object>
      </w:r>
      <w:r>
        <w:t xml:space="preserve"> </w:t>
      </w:r>
      <w:r>
        <w:rPr>
          <w:rFonts w:hint="eastAsia"/>
        </w:rPr>
        <w:t>，</w:t>
      </w:r>
      <w:r>
        <w:object w:dxaOrig="1130" w:dyaOrig="410" w14:anchorId="096E5905">
          <v:shape id="_x0000_i1178" type="#_x0000_t75" alt="eqIdc53c0464f5074be6b3348e0c809c4f82" style="width:56.5pt;height:20.5pt" o:ole="">
            <v:imagedata r:id="rId273" o:title="eqIdc53c0464f5074be6b3348e0c809c4f82"/>
          </v:shape>
          <o:OLEObject Type="Embed" ProgID="Equation.DSMT4" ShapeID="_x0000_i1178" DrawAspect="Content" ObjectID="_1684001005" r:id="rId274"/>
        </w:object>
      </w:r>
      <w:r>
        <w:rPr>
          <w:rFonts w:hint="eastAsia"/>
        </w:rPr>
        <w:t>，</w:t>
      </w:r>
      <w:r>
        <w:object w:dxaOrig="1100" w:dyaOrig="410" w14:anchorId="6959C4C5">
          <v:shape id="_x0000_i1179" type="#_x0000_t75" alt="eqId375cf0bf59bb41bfb56e095341528acb" style="width:55pt;height:20.5pt" o:ole="">
            <v:imagedata r:id="rId275" o:title="eqId375cf0bf59bb41bfb56e095341528acb"/>
          </v:shape>
          <o:OLEObject Type="Embed" ProgID="Equation.DSMT4" ShapeID="_x0000_i1179" DrawAspect="Content" ObjectID="_1684001006" r:id="rId276"/>
        </w:object>
      </w:r>
      <w:r>
        <w:rPr>
          <w:rFonts w:hint="eastAsia"/>
        </w:rPr>
        <w:t>，</w:t>
      </w:r>
    </w:p>
    <w:p w14:paraId="1DC579CE" w14:textId="77777777" w:rsidR="00114F7D" w:rsidRDefault="00114F7D" w:rsidP="00114F7D">
      <w:pPr>
        <w:spacing w:line="360" w:lineRule="auto"/>
        <w:jc w:val="left"/>
        <w:textAlignment w:val="center"/>
      </w:pPr>
      <w:r>
        <w:object w:dxaOrig="1140" w:dyaOrig="410" w14:anchorId="33DE9CFF">
          <v:shape id="_x0000_i1180" type="#_x0000_t75" alt="eqIdb230b7e2a5d844c0984d89f5b7951b95" style="width:57pt;height:20.5pt" o:ole="">
            <v:imagedata r:id="rId277" o:title="eqIdb230b7e2a5d844c0984d89f5b7951b95"/>
          </v:shape>
          <o:OLEObject Type="Embed" ProgID="Equation.DSMT4" ShapeID="_x0000_i1180" DrawAspect="Content" ObjectID="_1684001007" r:id="rId278"/>
        </w:object>
      </w:r>
      <w:r>
        <w:rPr>
          <w:rFonts w:hint="eastAsia"/>
        </w:rPr>
        <w:t>，</w:t>
      </w:r>
      <w:r>
        <w:object w:dxaOrig="1140" w:dyaOrig="410" w14:anchorId="7E39BDE5">
          <v:shape id="_x0000_i1181" type="#_x0000_t75" alt="eqId0ccf5d094d644f80a85d53c39723250d" style="width:57pt;height:20.5pt" o:ole="">
            <v:imagedata r:id="rId279" o:title="eqId0ccf5d094d644f80a85d53c39723250d"/>
          </v:shape>
          <o:OLEObject Type="Embed" ProgID="Equation.DSMT4" ShapeID="_x0000_i1181" DrawAspect="Content" ObjectID="_1684001008" r:id="rId280"/>
        </w:object>
      </w:r>
      <w:r>
        <w:rPr>
          <w:rFonts w:hint="eastAsia"/>
        </w:rPr>
        <w:t>，</w:t>
      </w:r>
      <w:r>
        <w:object w:dxaOrig="1140" w:dyaOrig="410" w14:anchorId="0837038A">
          <v:shape id="_x0000_i1182" type="#_x0000_t75" alt="eqIdbc225c5f5dcd4baea03b3146fffd18ac" style="width:57pt;height:20.5pt" o:ole="">
            <v:imagedata r:id="rId281" o:title="eqIdbc225c5f5dcd4baea03b3146fffd18ac"/>
          </v:shape>
          <o:OLEObject Type="Embed" ProgID="Equation.DSMT4" ShapeID="_x0000_i1182" DrawAspect="Content" ObjectID="_1684001009" r:id="rId282"/>
        </w:object>
      </w:r>
      <w:r>
        <w:rPr>
          <w:rFonts w:hint="eastAsia"/>
        </w:rPr>
        <w:t>，</w:t>
      </w:r>
      <w:r>
        <w:object w:dxaOrig="1160" w:dyaOrig="410" w14:anchorId="418F76A9">
          <v:shape id="_x0000_i1183" type="#_x0000_t75" alt="eqId55a5aa5d106744469d4e3bca2ed33bca" style="width:58pt;height:20.5pt" o:ole="">
            <v:imagedata r:id="rId283" o:title="eqId55a5aa5d106744469d4e3bca2ed33bca"/>
          </v:shape>
          <o:OLEObject Type="Embed" ProgID="Equation.DSMT4" ShapeID="_x0000_i1183" DrawAspect="Content" ObjectID="_1684001010" r:id="rId284"/>
        </w:object>
      </w:r>
      <w:r>
        <w:rPr>
          <w:rFonts w:hint="eastAsia"/>
        </w:rPr>
        <w:t>，</w:t>
      </w:r>
      <w:r>
        <w:object w:dxaOrig="1140" w:dyaOrig="410" w14:anchorId="37C80DB5">
          <v:shape id="_x0000_i1184" type="#_x0000_t75" alt="eqIdba7c82fffe48457887da9dd613fd82b9" style="width:57pt;height:20.5pt" o:ole="">
            <v:imagedata r:id="rId285" o:title="eqIdba7c82fffe48457887da9dd613fd82b9"/>
          </v:shape>
          <o:OLEObject Type="Embed" ProgID="Equation.DSMT4" ShapeID="_x0000_i1184" DrawAspect="Content" ObjectID="_1684001011" r:id="rId286"/>
        </w:object>
      </w:r>
      <w:r>
        <w:rPr>
          <w:rFonts w:hint="eastAsia"/>
        </w:rPr>
        <w:t>，</w:t>
      </w:r>
    </w:p>
    <w:p w14:paraId="3BDE9639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其中没有学生参加大学先修课程学习的情况有</w:t>
      </w:r>
      <w:r>
        <w:t>1</w:t>
      </w:r>
      <w:r>
        <w:rPr>
          <w:rFonts w:hint="eastAsia"/>
        </w:rPr>
        <w:t>种，为</w:t>
      </w:r>
      <w:r>
        <w:object w:dxaOrig="1140" w:dyaOrig="410" w14:anchorId="10C2AA34">
          <v:shape id="_x0000_i1185" type="#_x0000_t75" alt="eqIdba7c82fffe48457887da9dd613fd82b9" style="width:57pt;height:20.5pt" o:ole="">
            <v:imagedata r:id="rId285" o:title="eqIdba7c82fffe48457887da9dd613fd82b9"/>
          </v:shape>
          <o:OLEObject Type="Embed" ProgID="Equation.DSMT4" ShapeID="_x0000_i1185" DrawAspect="Content" ObjectID="_1684001012" r:id="rId287"/>
        </w:object>
      </w:r>
      <w:r>
        <w:t>.</w:t>
      </w:r>
    </w:p>
    <w:p w14:paraId="6535DFFF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记事件</w:t>
      </w:r>
      <w:r>
        <w:object w:dxaOrig="240" w:dyaOrig="260" w14:anchorId="17085161">
          <v:shape id="_x0000_i1186" type="#_x0000_t75" alt="eqIdcc614bd3390c4d028df189b234dcc351" style="width:12pt;height:13pt" o:ole="">
            <v:imagedata r:id="rId288" o:title="eqIdcc614bd3390c4d028df189b234dcc351"/>
          </v:shape>
          <o:OLEObject Type="Embed" ProgID="Equation.DSMT4" ShapeID="_x0000_i1186" DrawAspect="Content" ObjectID="_1684001013" r:id="rId289"/>
        </w:object>
      </w:r>
      <w:r>
        <w:rPr>
          <w:rFonts w:hint="eastAsia"/>
        </w:rPr>
        <w:t>为至少有</w:t>
      </w:r>
      <w:r>
        <w:t>1</w:t>
      </w:r>
      <w:r>
        <w:rPr>
          <w:rFonts w:hint="eastAsia"/>
        </w:rPr>
        <w:t>名学生参加了大学先修课程的学习，则</w:t>
      </w:r>
      <w:r>
        <w:object w:dxaOrig="1880" w:dyaOrig="620" w14:anchorId="3526AA77">
          <v:shape id="_x0000_i1187" type="#_x0000_t75" alt="eqId8ccafe07d92a4ebb96d741bf6cbffeb4" style="width:94pt;height:31pt" o:ole="">
            <v:imagedata r:id="rId290" o:title="eqId8ccafe07d92a4ebb96d741bf6cbffeb4"/>
          </v:shape>
          <o:OLEObject Type="Embed" ProgID="Equation.DSMT4" ShapeID="_x0000_i1187" DrawAspect="Content" ObjectID="_1684001014" r:id="rId291"/>
        </w:object>
      </w:r>
      <w:r>
        <w:t>.</w:t>
      </w:r>
    </w:p>
    <w:p w14:paraId="5EDF2AED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327EB884" w14:textId="77777777" w:rsidR="00114F7D" w:rsidRDefault="00114F7D" w:rsidP="00114F7D">
      <w:pPr>
        <w:spacing w:line="360" w:lineRule="auto"/>
        <w:jc w:val="left"/>
        <w:textAlignment w:val="center"/>
      </w:pPr>
      <w:r>
        <w:rPr>
          <w:rFonts w:hint="eastAsia"/>
        </w:rPr>
        <w:t>本小题主要考查等高条形图的识别，考查</w:t>
      </w:r>
      <w:r>
        <w:object w:dxaOrig="470" w:dyaOrig="240" w14:anchorId="276661DC">
          <v:shape id="_x0000_i1188" type="#_x0000_t75" alt="eqIde22e40a4c6d2484d819344821c00fa70" style="width:23.5pt;height:12pt" o:ole="">
            <v:imagedata r:id="rId292" o:title="eqIde22e40a4c6d2484d819344821c00fa70"/>
          </v:shape>
          <o:OLEObject Type="Embed" ProgID="Equation.DSMT4" ShapeID="_x0000_i1188" DrawAspect="Content" ObjectID="_1684001015" r:id="rId293"/>
        </w:object>
      </w:r>
      <w:r>
        <w:rPr>
          <w:rFonts w:hint="eastAsia"/>
        </w:rPr>
        <w:t>列联表及独立性检验，考查古典概型等知识，属于中档题</w:t>
      </w:r>
      <w:r>
        <w:t>.</w:t>
      </w:r>
    </w:p>
    <w:p w14:paraId="74F4105E" w14:textId="77777777" w:rsidR="00114F7D" w:rsidRPr="00114F7D" w:rsidRDefault="00114F7D" w:rsidP="00114F7D">
      <w:pPr>
        <w:spacing w:line="360" w:lineRule="auto"/>
        <w:jc w:val="left"/>
        <w:textAlignment w:val="center"/>
      </w:pPr>
    </w:p>
    <w:p w14:paraId="3E28FDD1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21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答案见解析；（</w:t>
      </w:r>
      <w:r>
        <w:t>2</w:t>
      </w:r>
      <w:r>
        <w:rPr>
          <w:rFonts w:hint="eastAsia"/>
        </w:rPr>
        <w:t>）</w:t>
      </w:r>
      <w:r>
        <w:object w:dxaOrig="190" w:dyaOrig="280" w14:anchorId="13CA41B8">
          <v:shape id="_x0000_i1189" type="#_x0000_t75" alt="eqId8898c1dc81824f3098bbeae74e8f11fd" style="width:9.5pt;height:14pt" o:ole="">
            <v:imagedata r:id="rId294" o:title="eqId8898c1dc81824f3098bbeae74e8f11fd"/>
          </v:shape>
          <o:OLEObject Type="Embed" ProgID="Equation.DSMT4" ShapeID="_x0000_i1189" DrawAspect="Content" ObjectID="_1684001016" r:id="rId295"/>
        </w:object>
      </w:r>
      <w:r>
        <w:t>.</w:t>
      </w:r>
    </w:p>
    <w:p w14:paraId="459E12F7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5C4A77FA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得</w:t>
      </w:r>
      <w:r>
        <w:object w:dxaOrig="1380" w:dyaOrig="620" w14:anchorId="5147DC5A">
          <v:shape id="_x0000_i1190" type="#_x0000_t75" alt="eqId33083fb840354d238ca1349aff93071a" style="width:69pt;height:31pt" o:ole="">
            <v:imagedata r:id="rId296" o:title="eqId33083fb840354d238ca1349aff93071a"/>
          </v:shape>
          <o:OLEObject Type="Embed" ProgID="Equation.DSMT4" ShapeID="_x0000_i1190" DrawAspect="Content" ObjectID="_1684001017" r:id="rId297"/>
        </w:object>
      </w:r>
      <w:r>
        <w:rPr>
          <w:rFonts w:hint="eastAsia"/>
        </w:rPr>
        <w:t>，分</w:t>
      </w:r>
      <w:r>
        <w:object w:dxaOrig="500" w:dyaOrig="260" w14:anchorId="4CDD3E7D">
          <v:shape id="_x0000_i1191" type="#_x0000_t75" alt="eqIdd48ac31734084adcaefba79e86e57bb8" style="width:25pt;height:13pt" o:ole="">
            <v:imagedata r:id="rId298" o:title="eqIdd48ac31734084adcaefba79e86e57bb8"/>
          </v:shape>
          <o:OLEObject Type="Embed" ProgID="Equation.DSMT4" ShapeID="_x0000_i1191" DrawAspect="Content" ObjectID="_1684001018" r:id="rId299"/>
        </w:object>
      </w:r>
      <w:r>
        <w:rPr>
          <w:rFonts w:hint="eastAsia"/>
        </w:rPr>
        <w:t>、</w:t>
      </w:r>
      <w:r>
        <w:object w:dxaOrig="560" w:dyaOrig="280" w14:anchorId="5EB31A6C">
          <v:shape id="_x0000_i1192" type="#_x0000_t75" alt="eqId982da3835b7946d999cc8604a2ece266" style="width:28pt;height:14pt" o:ole="">
            <v:imagedata r:id="rId300" o:title="eqId982da3835b7946d999cc8604a2ece266"/>
          </v:shape>
          <o:OLEObject Type="Embed" ProgID="Equation.DSMT4" ShapeID="_x0000_i1192" DrawAspect="Content" ObjectID="_1684001019" r:id="rId301"/>
        </w:object>
      </w:r>
      <w:r>
        <w:rPr>
          <w:rFonts w:hint="eastAsia"/>
        </w:rPr>
        <w:t>两种情况讨论，分析导数在</w:t>
      </w:r>
      <w:r>
        <w:object w:dxaOrig="790" w:dyaOrig="400" w14:anchorId="18099959">
          <v:shape id="_x0000_i1193" type="#_x0000_t75" alt="eqIddca4c31f92e1447fb6eceb9fdf294175" style="width:39.5pt;height:20pt" o:ole="">
            <v:imagedata r:id="rId302" o:title="eqIddca4c31f92e1447fb6eceb9fdf294175"/>
          </v:shape>
          <o:OLEObject Type="Embed" ProgID="Equation.DSMT4" ShapeID="_x0000_i1193" DrawAspect="Content" ObjectID="_1684001020" r:id="rId303"/>
        </w:object>
      </w:r>
      <w:r>
        <w:rPr>
          <w:rFonts w:hint="eastAsia"/>
        </w:rPr>
        <w:t>上的符号变化，由此可得出函数</w:t>
      </w:r>
      <w:r>
        <w:object w:dxaOrig="590" w:dyaOrig="400" w14:anchorId="434CA554">
          <v:shape id="_x0000_i1194" type="#_x0000_t75" alt="eqId4837c94ef0ff4dcf9b1dda4df363275a" style="width:29.5pt;height:20pt" o:ole="">
            <v:imagedata r:id="rId304" o:title="eqId4837c94ef0ff4dcf9b1dda4df363275a"/>
          </v:shape>
          <o:OLEObject Type="Embed" ProgID="Equation.DSMT4" ShapeID="_x0000_i1194" DrawAspect="Content" ObjectID="_1684001021" r:id="rId305"/>
        </w:object>
      </w:r>
      <w:r>
        <w:rPr>
          <w:rFonts w:hint="eastAsia"/>
        </w:rPr>
        <w:t>的单调递增区间和递减区间；</w:t>
      </w:r>
    </w:p>
    <w:p w14:paraId="2FE9A164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参变量分离法得出</w:t>
      </w:r>
      <w:r>
        <w:object w:dxaOrig="1350" w:dyaOrig="650" w14:anchorId="6E6F519E">
          <v:shape id="_x0000_i1195" type="#_x0000_t75" alt="eqId9c1e9aa30e41482584115877fe41f2c1" style="width:67.5pt;height:32.5pt" o:ole="">
            <v:imagedata r:id="rId306" o:title="eqId9c1e9aa30e41482584115877fe41f2c1"/>
          </v:shape>
          <o:OLEObject Type="Embed" ProgID="Equation.DSMT4" ShapeID="_x0000_i1195" DrawAspect="Content" ObjectID="_1684001022" r:id="rId307"/>
        </w:object>
      </w:r>
      <w:r>
        <w:rPr>
          <w:rFonts w:hint="eastAsia"/>
        </w:rPr>
        <w:t>，构造函数</w:t>
      </w:r>
      <w:r>
        <w:object w:dxaOrig="1680" w:dyaOrig="620" w14:anchorId="3F9B0CE4">
          <v:shape id="_x0000_i1196" type="#_x0000_t75" alt="eqId902bf082038a486ab0d2464c3d63b8c8" style="width:84pt;height:31pt" o:ole="">
            <v:imagedata r:id="rId308" o:title="eqId902bf082038a486ab0d2464c3d63b8c8"/>
          </v:shape>
          <o:OLEObject Type="Embed" ProgID="Equation.DSMT4" ShapeID="_x0000_i1196" DrawAspect="Content" ObjectID="_1684001023" r:id="rId309"/>
        </w:object>
      </w:r>
      <w:r>
        <w:rPr>
          <w:rFonts w:hint="eastAsia"/>
        </w:rPr>
        <w:t>，利用导数求出函数</w:t>
      </w:r>
      <w:r>
        <w:object w:dxaOrig="550" w:dyaOrig="400" w14:anchorId="3A4A4F49">
          <v:shape id="_x0000_i1197" type="#_x0000_t75" alt="eqId28c4c21271884dfeac29ce0222782376" style="width:27.5pt;height:20pt" o:ole="">
            <v:imagedata r:id="rId310" o:title="eqId28c4c21271884dfeac29ce0222782376"/>
          </v:shape>
          <o:OLEObject Type="Embed" ProgID="Equation.DSMT4" ShapeID="_x0000_i1197" DrawAspect="Content" ObjectID="_1684001024" r:id="rId311"/>
        </w:object>
      </w:r>
      <w:r>
        <w:rPr>
          <w:rFonts w:hint="eastAsia"/>
        </w:rPr>
        <w:t>在</w:t>
      </w:r>
      <w:r>
        <w:object w:dxaOrig="650" w:dyaOrig="350" w14:anchorId="4FD06FCC">
          <v:shape id="_x0000_i1198" type="#_x0000_t75" alt="eqId68f73587123947aba24aeda2e00fec2c" style="width:32.5pt;height:17.5pt" o:ole="">
            <v:imagedata r:id="rId312" o:title="eqId68f73587123947aba24aeda2e00fec2c"/>
          </v:shape>
          <o:OLEObject Type="Embed" ProgID="Equation.DSMT4" ShapeID="_x0000_i1198" DrawAspect="Content" ObjectID="_1684001025" r:id="rId313"/>
        </w:object>
      </w:r>
      <w:r>
        <w:rPr>
          <w:rFonts w:hint="eastAsia"/>
        </w:rPr>
        <w:t>上的最大值，进而可得出整数</w:t>
      </w:r>
      <w:r>
        <w:object w:dxaOrig="200" w:dyaOrig="210" w14:anchorId="0A5DBB81">
          <v:shape id="_x0000_i1199" type="#_x0000_t75" alt="eqId70a27b6ddf6b478285353abb3b1f3741" style="width:10pt;height:10.5pt" o:ole="">
            <v:imagedata r:id="rId314" o:title="eqId70a27b6ddf6b478285353abb3b1f3741"/>
          </v:shape>
          <o:OLEObject Type="Embed" ProgID="Equation.DSMT4" ShapeID="_x0000_i1199" DrawAspect="Content" ObjectID="_1684001026" r:id="rId315"/>
        </w:object>
      </w:r>
      <w:r>
        <w:rPr>
          <w:rFonts w:hint="eastAsia"/>
        </w:rPr>
        <w:t>的最大值</w:t>
      </w:r>
      <w:r>
        <w:t>.</w:t>
      </w:r>
    </w:p>
    <w:p w14:paraId="30E13E90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4C29EDDB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函数</w:t>
      </w:r>
      <w:r>
        <w:object w:dxaOrig="590" w:dyaOrig="400" w14:anchorId="48EF07E6">
          <v:shape id="_x0000_i1200" type="#_x0000_t75" alt="eqId4837c94ef0ff4dcf9b1dda4df363275a" style="width:29.5pt;height:20pt" o:ole="">
            <v:imagedata r:id="rId304" o:title="eqId4837c94ef0ff4dcf9b1dda4df363275a"/>
          </v:shape>
          <o:OLEObject Type="Embed" ProgID="Equation.DSMT4" ShapeID="_x0000_i1200" DrawAspect="Content" ObjectID="_1684001027" r:id="rId316"/>
        </w:object>
      </w:r>
      <w:r>
        <w:rPr>
          <w:rFonts w:hint="eastAsia"/>
        </w:rPr>
        <w:t>的定义域为</w:t>
      </w:r>
      <w:r>
        <w:object w:dxaOrig="790" w:dyaOrig="400" w14:anchorId="150ED9B3">
          <v:shape id="_x0000_i1201" type="#_x0000_t75" alt="eqIddca4c31f92e1447fb6eceb9fdf294175" style="width:39.5pt;height:20pt" o:ole="">
            <v:imagedata r:id="rId302" o:title="eqIddca4c31f92e1447fb6eceb9fdf294175"/>
          </v:shape>
          <o:OLEObject Type="Embed" ProgID="Equation.DSMT4" ShapeID="_x0000_i1201" DrawAspect="Content" ObjectID="_1684001028" r:id="rId317"/>
        </w:object>
      </w:r>
      <w:r>
        <w:t>.</w:t>
      </w:r>
    </w:p>
    <w:p w14:paraId="7F96D8B3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因为</w:t>
      </w:r>
      <w:r>
        <w:object w:dxaOrig="2510" w:dyaOrig="670" w14:anchorId="75C26504">
          <v:shape id="_x0000_i1202" type="#_x0000_t75" alt="eqId771c05a5c00f458f808123a561abb0f6" style="width:125.5pt;height:33.5pt" o:ole="">
            <v:imagedata r:id="rId318" o:title="eqId771c05a5c00f458f808123a561abb0f6"/>
          </v:shape>
          <o:OLEObject Type="Embed" ProgID="Equation.DSMT4" ShapeID="_x0000_i1202" DrawAspect="Content" ObjectID="_1684001029" r:id="rId319"/>
        </w:object>
      </w:r>
      <w:r>
        <w:rPr>
          <w:rFonts w:hint="eastAsia"/>
        </w:rPr>
        <w:t>，所以</w:t>
      </w:r>
      <w:r>
        <w:object w:dxaOrig="2270" w:dyaOrig="620" w14:anchorId="3DAA451C">
          <v:shape id="_x0000_i1203" type="#_x0000_t75" alt="eqIdfa8e7f0f4ca7418c8d661431bacafe87" style="width:113.5pt;height:31pt" o:ole="">
            <v:imagedata r:id="rId320" o:title="eqIdfa8e7f0f4ca7418c8d661431bacafe87"/>
          </v:shape>
          <o:OLEObject Type="Embed" ProgID="Equation.DSMT4" ShapeID="_x0000_i1203" DrawAspect="Content" ObjectID="_1684001030" r:id="rId321"/>
        </w:object>
      </w:r>
      <w:r>
        <w:rPr>
          <w:rFonts w:hint="eastAsia"/>
        </w:rPr>
        <w:t>．</w:t>
      </w:r>
    </w:p>
    <w:p w14:paraId="59044BAE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object w:dxaOrig="500" w:dyaOrig="260" w14:anchorId="482A2A59">
          <v:shape id="_x0000_i1204" type="#_x0000_t75" alt="eqIdd48ac31734084adcaefba79e86e57bb8" style="width:25pt;height:13pt" o:ole="">
            <v:imagedata r:id="rId298" o:title="eqIdd48ac31734084adcaefba79e86e57bb8"/>
          </v:shape>
          <o:OLEObject Type="Embed" ProgID="Equation.DSMT4" ShapeID="_x0000_i1204" DrawAspect="Content" ObjectID="_1684001031" r:id="rId322"/>
        </w:object>
      </w:r>
      <w:r>
        <w:rPr>
          <w:rFonts w:hint="eastAsia"/>
        </w:rPr>
        <w:t>时，</w:t>
      </w:r>
      <w:r>
        <w:object w:dxaOrig="980" w:dyaOrig="400" w14:anchorId="14A776BF">
          <v:shape id="_x0000_i1205" type="#_x0000_t75" alt="eqIde13fc283c8e6490e8f2e6b557c121d25" style="width:49pt;height:20pt" o:ole="">
            <v:imagedata r:id="rId323" o:title="eqIde13fc283c8e6490e8f2e6b557c121d25"/>
          </v:shape>
          <o:OLEObject Type="Embed" ProgID="Equation.DSMT4" ShapeID="_x0000_i1205" DrawAspect="Content" ObjectID="_1684001032" r:id="rId324"/>
        </w:object>
      </w:r>
      <w:r>
        <w:rPr>
          <w:rFonts w:hint="eastAsia"/>
        </w:rPr>
        <w:t>对</w:t>
      </w:r>
      <w:r>
        <w:object w:dxaOrig="1120" w:dyaOrig="400" w14:anchorId="77832BC4">
          <v:shape id="_x0000_i1206" type="#_x0000_t75" alt="eqIddb2434488713493c848a36c620dcdcaf" style="width:56pt;height:20pt" o:ole="">
            <v:imagedata r:id="rId325" o:title="eqIddb2434488713493c848a36c620dcdcaf"/>
          </v:shape>
          <o:OLEObject Type="Embed" ProgID="Equation.DSMT4" ShapeID="_x0000_i1206" DrawAspect="Content" ObjectID="_1684001033" r:id="rId326"/>
        </w:object>
      </w:r>
      <w:r>
        <w:rPr>
          <w:rFonts w:hint="eastAsia"/>
        </w:rPr>
        <w:t>恒成立；</w:t>
      </w:r>
    </w:p>
    <w:p w14:paraId="14D8276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object w:dxaOrig="560" w:dyaOrig="280" w14:anchorId="7E32E8BF">
          <v:shape id="_x0000_i1207" type="#_x0000_t75" alt="eqId982da3835b7946d999cc8604a2ece266" style="width:28pt;height:14pt" o:ole="">
            <v:imagedata r:id="rId300" o:title="eqId982da3835b7946d999cc8604a2ece266"/>
          </v:shape>
          <o:OLEObject Type="Embed" ProgID="Equation.DSMT4" ShapeID="_x0000_i1207" DrawAspect="Content" ObjectID="_1684001034" r:id="rId327"/>
        </w:object>
      </w:r>
      <w:r>
        <w:rPr>
          <w:rFonts w:hint="eastAsia"/>
        </w:rPr>
        <w:t>时，由</w:t>
      </w:r>
      <w:r>
        <w:object w:dxaOrig="980" w:dyaOrig="400" w14:anchorId="0217F2FB">
          <v:shape id="_x0000_i1208" type="#_x0000_t75" alt="eqIde13fc283c8e6490e8f2e6b557c121d25" style="width:49pt;height:20pt" o:ole="">
            <v:imagedata r:id="rId323" o:title="eqIde13fc283c8e6490e8f2e6b557c121d25"/>
          </v:shape>
          <o:OLEObject Type="Embed" ProgID="Equation.DSMT4" ShapeID="_x0000_i1208" DrawAspect="Content" ObjectID="_1684001035" r:id="rId328"/>
        </w:object>
      </w:r>
      <w:r>
        <w:rPr>
          <w:rFonts w:hint="eastAsia"/>
        </w:rPr>
        <w:t>得</w:t>
      </w:r>
      <w:r>
        <w:object w:dxaOrig="560" w:dyaOrig="220" w14:anchorId="6BD149F1">
          <v:shape id="_x0000_i1209" type="#_x0000_t75" alt="eqId811d28ed51664688857d90144dcce8ff" style="width:28pt;height:11pt" o:ole="">
            <v:imagedata r:id="rId329" o:title="eqId811d28ed51664688857d90144dcce8ff"/>
          </v:shape>
          <o:OLEObject Type="Embed" ProgID="Equation.DSMT4" ShapeID="_x0000_i1209" DrawAspect="Content" ObjectID="_1684001036" r:id="rId330"/>
        </w:object>
      </w:r>
      <w:r>
        <w:rPr>
          <w:rFonts w:hint="eastAsia"/>
        </w:rPr>
        <w:t>，</w:t>
      </w:r>
      <w:r>
        <w:object w:dxaOrig="980" w:dyaOrig="400" w14:anchorId="570E9CAF">
          <v:shape id="_x0000_i1210" type="#_x0000_t75" alt="eqId176e362fc53f4c9f8f73ad75d2e46569" style="width:49pt;height:20pt" o:ole="">
            <v:imagedata r:id="rId331" o:title="eqId176e362fc53f4c9f8f73ad75d2e46569"/>
          </v:shape>
          <o:OLEObject Type="Embed" ProgID="Equation.DSMT4" ShapeID="_x0000_i1210" DrawAspect="Content" ObjectID="_1684001037" r:id="rId332"/>
        </w:object>
      </w:r>
      <w:r>
        <w:rPr>
          <w:rFonts w:hint="eastAsia"/>
        </w:rPr>
        <w:t>得</w:t>
      </w:r>
      <w:r>
        <w:object w:dxaOrig="920" w:dyaOrig="290" w14:anchorId="669DD956">
          <v:shape id="_x0000_i1211" type="#_x0000_t75" alt="eqId38410d8aa2cb4642985d86674dbfdf3c" style="width:46pt;height:14.5pt" o:ole="">
            <v:imagedata r:id="rId333" o:title="eqId38410d8aa2cb4642985d86674dbfdf3c"/>
          </v:shape>
          <o:OLEObject Type="Embed" ProgID="Equation.DSMT4" ShapeID="_x0000_i1211" DrawAspect="Content" ObjectID="_1684001038" r:id="rId334"/>
        </w:object>
      </w:r>
      <w:r>
        <w:rPr>
          <w:rFonts w:hint="eastAsia"/>
        </w:rPr>
        <w:t>．</w:t>
      </w:r>
    </w:p>
    <w:p w14:paraId="436C886A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综上，当</w:t>
      </w:r>
      <w:r>
        <w:object w:dxaOrig="500" w:dyaOrig="260" w14:anchorId="50A7AA6F">
          <v:shape id="_x0000_i1212" type="#_x0000_t75" alt="eqIdd48ac31734084adcaefba79e86e57bb8" style="width:25pt;height:13pt" o:ole="">
            <v:imagedata r:id="rId298" o:title="eqIdd48ac31734084adcaefba79e86e57bb8"/>
          </v:shape>
          <o:OLEObject Type="Embed" ProgID="Equation.DSMT4" ShapeID="_x0000_i1212" DrawAspect="Content" ObjectID="_1684001039" r:id="rId335"/>
        </w:object>
      </w:r>
      <w:r>
        <w:rPr>
          <w:rFonts w:hint="eastAsia"/>
        </w:rPr>
        <w:t>时，</w:t>
      </w:r>
      <w:r>
        <w:object w:dxaOrig="590" w:dyaOrig="400" w14:anchorId="4B423745">
          <v:shape id="_x0000_i1213" type="#_x0000_t75" alt="eqId4837c94ef0ff4dcf9b1dda4df363275a" style="width:29.5pt;height:20pt" o:ole="">
            <v:imagedata r:id="rId304" o:title="eqId4837c94ef0ff4dcf9b1dda4df363275a"/>
          </v:shape>
          <o:OLEObject Type="Embed" ProgID="Equation.DSMT4" ShapeID="_x0000_i1213" DrawAspect="Content" ObjectID="_1684001040" r:id="rId336"/>
        </w:object>
      </w:r>
      <w:r>
        <w:rPr>
          <w:rFonts w:hint="eastAsia"/>
        </w:rPr>
        <w:t>在</w:t>
      </w:r>
      <w:r>
        <w:object w:dxaOrig="790" w:dyaOrig="400" w14:anchorId="464F2ED4">
          <v:shape id="_x0000_i1214" type="#_x0000_t75" alt="eqIddca4c31f92e1447fb6eceb9fdf294175" style="width:39.5pt;height:20pt" o:ole="">
            <v:imagedata r:id="rId302" o:title="eqIddca4c31f92e1447fb6eceb9fdf294175"/>
          </v:shape>
          <o:OLEObject Type="Embed" ProgID="Equation.DSMT4" ShapeID="_x0000_i1214" DrawAspect="Content" ObjectID="_1684001041" r:id="rId337"/>
        </w:object>
      </w:r>
      <w:r>
        <w:rPr>
          <w:rFonts w:hint="eastAsia"/>
        </w:rPr>
        <w:t>上单调递增；</w:t>
      </w:r>
    </w:p>
    <w:p w14:paraId="35BA16DC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object w:dxaOrig="560" w:dyaOrig="280" w14:anchorId="66C44FE8">
          <v:shape id="_x0000_i1215" type="#_x0000_t75" alt="eqId982da3835b7946d999cc8604a2ece266" style="width:28pt;height:14pt" o:ole="">
            <v:imagedata r:id="rId300" o:title="eqId982da3835b7946d999cc8604a2ece266"/>
          </v:shape>
          <o:OLEObject Type="Embed" ProgID="Equation.DSMT4" ShapeID="_x0000_i1215" DrawAspect="Content" ObjectID="_1684001042" r:id="rId338"/>
        </w:object>
      </w:r>
      <w:r>
        <w:rPr>
          <w:rFonts w:hint="eastAsia"/>
        </w:rPr>
        <w:t>时，</w:t>
      </w:r>
      <w:r>
        <w:object w:dxaOrig="590" w:dyaOrig="400" w14:anchorId="143A6FC5">
          <v:shape id="_x0000_i1216" type="#_x0000_t75" alt="eqId4837c94ef0ff4dcf9b1dda4df363275a" style="width:29.5pt;height:20pt" o:ole="">
            <v:imagedata r:id="rId304" o:title="eqId4837c94ef0ff4dcf9b1dda4df363275a"/>
          </v:shape>
          <o:OLEObject Type="Embed" ProgID="Equation.DSMT4" ShapeID="_x0000_i1216" DrawAspect="Content" ObjectID="_1684001043" r:id="rId339"/>
        </w:object>
      </w:r>
      <w:r>
        <w:rPr>
          <w:rFonts w:hint="eastAsia"/>
        </w:rPr>
        <w:t>在</w:t>
      </w:r>
      <w:r>
        <w:object w:dxaOrig="580" w:dyaOrig="400" w14:anchorId="20DE8F0B">
          <v:shape id="_x0000_i1217" type="#_x0000_t75" alt="eqId5b348bda3d4a4201bbfc6642396a1cd2" style="width:29pt;height:20pt" o:ole="">
            <v:imagedata r:id="rId340" o:title="eqId5b348bda3d4a4201bbfc6642396a1cd2"/>
          </v:shape>
          <o:OLEObject Type="Embed" ProgID="Equation.DSMT4" ShapeID="_x0000_i1217" DrawAspect="Content" ObjectID="_1684001044" r:id="rId341"/>
        </w:object>
      </w:r>
      <w:r>
        <w:rPr>
          <w:rFonts w:hint="eastAsia"/>
        </w:rPr>
        <w:t>上单调递减，在</w:t>
      </w:r>
      <w:r>
        <w:object w:dxaOrig="780" w:dyaOrig="400" w14:anchorId="15224E7F">
          <v:shape id="_x0000_i1218" type="#_x0000_t75" alt="eqIdbe4d316e0e8048669186fe24f1cd588c" style="width:39pt;height:20pt" o:ole="">
            <v:imagedata r:id="rId342" o:title="eqIdbe4d316e0e8048669186fe24f1cd588c"/>
          </v:shape>
          <o:OLEObject Type="Embed" ProgID="Equation.DSMT4" ShapeID="_x0000_i1218" DrawAspect="Content" ObjectID="_1684001045" r:id="rId343"/>
        </w:object>
      </w:r>
      <w:r>
        <w:rPr>
          <w:rFonts w:hint="eastAsia"/>
        </w:rPr>
        <w:t>上单调递增；</w:t>
      </w:r>
    </w:p>
    <w:p w14:paraId="3F0BD34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由</w:t>
      </w:r>
      <w:r>
        <w:object w:dxaOrig="940" w:dyaOrig="400" w14:anchorId="602A2C23">
          <v:shape id="_x0000_i1219" type="#_x0000_t75" alt="eqId6037963c390547f4b194ba806a9eff55" style="width:47pt;height:20pt" o:ole="">
            <v:imagedata r:id="rId344" o:title="eqId6037963c390547f4b194ba806a9eff55"/>
          </v:shape>
          <o:OLEObject Type="Embed" ProgID="Equation.DSMT4" ShapeID="_x0000_i1219" DrawAspect="Content" ObjectID="_1684001046" r:id="rId345"/>
        </w:object>
      </w:r>
      <w:r>
        <w:rPr>
          <w:rFonts w:hint="eastAsia"/>
        </w:rPr>
        <w:t>得</w:t>
      </w:r>
      <w:r>
        <w:object w:dxaOrig="2110" w:dyaOrig="670" w14:anchorId="4CEC17ED">
          <v:shape id="_x0000_i1220" type="#_x0000_t75" alt="eqId43e6b79b06a4415aa29faf20f374e490" style="width:105.5pt;height:33.5pt" o:ole="">
            <v:imagedata r:id="rId346" o:title="eqId43e6b79b06a4415aa29faf20f374e490"/>
          </v:shape>
          <o:OLEObject Type="Embed" ProgID="Equation.DSMT4" ShapeID="_x0000_i1220" DrawAspect="Content" ObjectID="_1684001047" r:id="rId347"/>
        </w:object>
      </w:r>
      <w:r>
        <w:rPr>
          <w:rFonts w:hint="eastAsia"/>
        </w:rPr>
        <w:t>，所以</w:t>
      </w:r>
      <w:r>
        <w:object w:dxaOrig="1740" w:dyaOrig="660" w14:anchorId="185EB771">
          <v:shape id="_x0000_i1221" type="#_x0000_t75" alt="eqId69b88565b648415b87b2091429d3ebc6" style="width:87pt;height:33pt" o:ole="">
            <v:imagedata r:id="rId348" o:title="eqId69b88565b648415b87b2091429d3ebc6"/>
          </v:shape>
          <o:OLEObject Type="Embed" ProgID="Equation.DSMT4" ShapeID="_x0000_i1221" DrawAspect="Content" ObjectID="_1684001048" r:id="rId349"/>
        </w:object>
      </w:r>
      <w:r>
        <w:rPr>
          <w:rFonts w:hint="eastAsia"/>
        </w:rPr>
        <w:t>，</w:t>
      </w:r>
    </w:p>
    <w:p w14:paraId="43B5576F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即</w:t>
      </w:r>
      <w:r>
        <w:object w:dxaOrig="1350" w:dyaOrig="650" w14:anchorId="04B02373">
          <v:shape id="_x0000_i1222" type="#_x0000_t75" alt="eqId9c1e9aa30e41482584115877fe41f2c1" style="width:67.5pt;height:32.5pt" o:ole="">
            <v:imagedata r:id="rId306" o:title="eqId9c1e9aa30e41482584115877fe41f2c1"/>
          </v:shape>
          <o:OLEObject Type="Embed" ProgID="Equation.DSMT4" ShapeID="_x0000_i1222" DrawAspect="Content" ObjectID="_1684001049" r:id="rId350"/>
        </w:object>
      </w:r>
      <w:r>
        <w:rPr>
          <w:rFonts w:hint="eastAsia"/>
        </w:rPr>
        <w:t>对</w:t>
      </w:r>
      <w:r>
        <w:object w:dxaOrig="1090" w:dyaOrig="400" w14:anchorId="744CAB7F">
          <v:shape id="_x0000_i1223" type="#_x0000_t75" alt="eqId43053d16425942bcb04e2b5e329d7f12" style="width:54.5pt;height:20pt" o:ole="">
            <v:imagedata r:id="rId351" o:title="eqId43053d16425942bcb04e2b5e329d7f12"/>
          </v:shape>
          <o:OLEObject Type="Embed" ProgID="Equation.DSMT4" ShapeID="_x0000_i1223" DrawAspect="Content" ObjectID="_1684001050" r:id="rId352"/>
        </w:object>
      </w:r>
      <w:r>
        <w:rPr>
          <w:rFonts w:hint="eastAsia"/>
        </w:rPr>
        <w:t>恒成立．</w:t>
      </w:r>
    </w:p>
    <w:p w14:paraId="1EE814D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令</w:t>
      </w:r>
      <w:r>
        <w:object w:dxaOrig="1680" w:dyaOrig="620" w14:anchorId="3C5C143C">
          <v:shape id="_x0000_i1224" type="#_x0000_t75" alt="eqId902bf082038a486ab0d2464c3d63b8c8" style="width:84pt;height:31pt" o:ole="">
            <v:imagedata r:id="rId308" o:title="eqId902bf082038a486ab0d2464c3d63b8c8"/>
          </v:shape>
          <o:OLEObject Type="Embed" ProgID="Equation.DSMT4" ShapeID="_x0000_i1224" DrawAspect="Content" ObjectID="_1684001051" r:id="rId353"/>
        </w:object>
      </w:r>
      <w:r>
        <w:rPr>
          <w:rFonts w:hint="eastAsia"/>
        </w:rPr>
        <w:t>，则</w:t>
      </w:r>
      <w:r>
        <w:object w:dxaOrig="4900" w:dyaOrig="780" w14:anchorId="33810742">
          <v:shape id="_x0000_i1225" type="#_x0000_t75" alt="eqId007d4aa7240d4d8e8da10a3d8fa0ef19" style="width:245pt;height:39pt" o:ole="">
            <v:imagedata r:id="rId354" o:title="eqId007d4aa7240d4d8e8da10a3d8fa0ef19"/>
          </v:shape>
          <o:OLEObject Type="Embed" ProgID="Equation.DSMT4" ShapeID="_x0000_i1225" DrawAspect="Content" ObjectID="_1684001052" r:id="rId355"/>
        </w:object>
      </w:r>
      <w:r>
        <w:rPr>
          <w:rFonts w:hint="eastAsia"/>
        </w:rPr>
        <w:t>，</w:t>
      </w:r>
    </w:p>
    <w:p w14:paraId="48745BF0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令</w:t>
      </w:r>
      <w:r>
        <w:object w:dxaOrig="1780" w:dyaOrig="410" w14:anchorId="7800310F">
          <v:shape id="_x0000_i1226" type="#_x0000_t75" alt="eqId70fd0e4ee2464e29b570409a8970267a" style="width:89pt;height:20.5pt" o:ole="">
            <v:imagedata r:id="rId356" o:title="eqId70fd0e4ee2464e29b570409a8970267a"/>
          </v:shape>
          <o:OLEObject Type="Embed" ProgID="Equation.DSMT4" ShapeID="_x0000_i1226" DrawAspect="Content" ObjectID="_1684001053" r:id="rId357"/>
        </w:object>
      </w:r>
      <w:r>
        <w:rPr>
          <w:rFonts w:hint="eastAsia"/>
        </w:rPr>
        <w:t>，则</w:t>
      </w:r>
      <w:r>
        <w:object w:dxaOrig="1960" w:dyaOrig="620" w14:anchorId="3A671498">
          <v:shape id="_x0000_i1227" type="#_x0000_t75" alt="eqId7f3d1c95c3f243a294855aa51885a4a8" style="width:98pt;height:31pt" o:ole="">
            <v:imagedata r:id="rId358" o:title="eqId7f3d1c95c3f243a294855aa51885a4a8"/>
          </v:shape>
          <o:OLEObject Type="Embed" ProgID="Equation.DSMT4" ShapeID="_x0000_i1227" DrawAspect="Content" ObjectID="_1684001054" r:id="rId359"/>
        </w:object>
      </w:r>
      <w:r>
        <w:rPr>
          <w:rFonts w:hint="eastAsia"/>
        </w:rPr>
        <w:t>，因为</w:t>
      </w:r>
      <w:r>
        <w:object w:dxaOrig="520" w:dyaOrig="280" w14:anchorId="1F8DE6B5">
          <v:shape id="_x0000_i1228" type="#_x0000_t75" alt="eqIda75485e4fb5148ddab27294eeeb9fb8c" style="width:26pt;height:14pt" o:ole="">
            <v:imagedata r:id="rId360" o:title="eqIda75485e4fb5148ddab27294eeeb9fb8c"/>
          </v:shape>
          <o:OLEObject Type="Embed" ProgID="Equation.DSMT4" ShapeID="_x0000_i1228" DrawAspect="Content" ObjectID="_1684001055" r:id="rId361"/>
        </w:object>
      </w:r>
      <w:r>
        <w:rPr>
          <w:rFonts w:hint="eastAsia"/>
        </w:rPr>
        <w:t>，所以</w:t>
      </w:r>
      <w:r>
        <w:object w:dxaOrig="940" w:dyaOrig="400" w14:anchorId="21D87F47">
          <v:shape id="_x0000_i1229" type="#_x0000_t75" alt="eqIdda4c65ec87fc4a84ac0d5663086544ca" style="width:47pt;height:20pt" o:ole="">
            <v:imagedata r:id="rId362" o:title="eqIdda4c65ec87fc4a84ac0d5663086544ca"/>
          </v:shape>
          <o:OLEObject Type="Embed" ProgID="Equation.DSMT4" ShapeID="_x0000_i1229" DrawAspect="Content" ObjectID="_1684001056" r:id="rId363"/>
        </w:object>
      </w:r>
      <w:r>
        <w:rPr>
          <w:rFonts w:hint="eastAsia"/>
        </w:rPr>
        <w:t>，</w:t>
      </w:r>
    </w:p>
    <w:p w14:paraId="32F7EC3E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 w:dxaOrig="540" w:dyaOrig="400" w14:anchorId="09979240">
          <v:shape id="_x0000_i1230" type="#_x0000_t75" alt="eqId97e0bb1d0e0f40f884e25f90ab6598aa" style="width:27pt;height:20pt" o:ole="">
            <v:imagedata r:id="rId364" o:title="eqId97e0bb1d0e0f40f884e25f90ab6598aa"/>
          </v:shape>
          <o:OLEObject Type="Embed" ProgID="Equation.DSMT4" ShapeID="_x0000_i1230" DrawAspect="Content" ObjectID="_1684001057" r:id="rId365"/>
        </w:object>
      </w:r>
      <w:r>
        <w:rPr>
          <w:rFonts w:hint="eastAsia"/>
        </w:rPr>
        <w:t>在</w:t>
      </w:r>
      <w:r>
        <w:object w:dxaOrig="650" w:dyaOrig="350" w14:anchorId="16D2515B">
          <v:shape id="_x0000_i1231" type="#_x0000_t75" alt="eqId68f73587123947aba24aeda2e00fec2c" style="width:32.5pt;height:17.5pt" o:ole="">
            <v:imagedata r:id="rId312" o:title="eqId68f73587123947aba24aeda2e00fec2c"/>
          </v:shape>
          <o:OLEObject Type="Embed" ProgID="Equation.DSMT4" ShapeID="_x0000_i1231" DrawAspect="Content" ObjectID="_1684001058" r:id="rId366"/>
        </w:object>
      </w:r>
      <w:r>
        <w:rPr>
          <w:rFonts w:hint="eastAsia"/>
        </w:rPr>
        <w:t>上单调递增，</w:t>
      </w:r>
    </w:p>
    <w:p w14:paraId="6C2EC922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 w:dxaOrig="1730" w:dyaOrig="410" w14:anchorId="1D87DB10">
          <v:shape id="_x0000_i1232" type="#_x0000_t75" alt="eqId26ffb58b87dc40159ebdc35184830aa8" style="width:86.5pt;height:20.5pt" o:ole="">
            <v:imagedata r:id="rId367" o:title="eqId26ffb58b87dc40159ebdc35184830aa8"/>
          </v:shape>
          <o:OLEObject Type="Embed" ProgID="Equation.DSMT4" ShapeID="_x0000_i1232" DrawAspect="Content" ObjectID="_1684001059" r:id="rId368"/>
        </w:object>
      </w:r>
      <w:r>
        <w:rPr>
          <w:rFonts w:hint="eastAsia"/>
        </w:rPr>
        <w:t>，</w:t>
      </w:r>
      <w:r>
        <w:object w:dxaOrig="1800" w:dyaOrig="410" w14:anchorId="7FEBC7D4">
          <v:shape id="_x0000_i1233" type="#_x0000_t75" alt="eqId80d16ffb87f54e218ed6b122e92c1275" style="width:90pt;height:20.5pt" o:ole="">
            <v:imagedata r:id="rId369" o:title="eqId80d16ffb87f54e218ed6b122e92c1275"/>
          </v:shape>
          <o:OLEObject Type="Embed" ProgID="Equation.DSMT4" ShapeID="_x0000_i1233" DrawAspect="Content" ObjectID="_1684001060" r:id="rId370"/>
        </w:object>
      </w:r>
      <w:r>
        <w:rPr>
          <w:rFonts w:hint="eastAsia"/>
        </w:rPr>
        <w:t>，所以存在</w:t>
      </w:r>
      <w:r>
        <w:object w:dxaOrig="1000" w:dyaOrig="400" w14:anchorId="135E1A1D">
          <v:shape id="_x0000_i1234" type="#_x0000_t75" alt="eqId07f09e9b44474851857fa7f1717d3dd1" style="width:50pt;height:20pt" o:ole="">
            <v:imagedata r:id="rId371" o:title="eqId07f09e9b44474851857fa7f1717d3dd1"/>
          </v:shape>
          <o:OLEObject Type="Embed" ProgID="Equation.DSMT4" ShapeID="_x0000_i1234" DrawAspect="Content" ObjectID="_1684001061" r:id="rId372"/>
        </w:object>
      </w:r>
      <w:r>
        <w:rPr>
          <w:rFonts w:hint="eastAsia"/>
        </w:rPr>
        <w:t>满足</w:t>
      </w:r>
      <w:r>
        <w:object w:dxaOrig="1620" w:dyaOrig="360" w14:anchorId="1C1C7506">
          <v:shape id="_x0000_i1235" type="#_x0000_t75" alt="eqId6ad8ba664f5a4bb0be45a64b3a5b7e1d" style="width:81pt;height:18pt" o:ole="">
            <v:imagedata r:id="rId373" o:title="eqId6ad8ba664f5a4bb0be45a64b3a5b7e1d"/>
          </v:shape>
          <o:OLEObject Type="Embed" ProgID="Equation.DSMT4" ShapeID="_x0000_i1235" DrawAspect="Content" ObjectID="_1684001062" r:id="rId374"/>
        </w:object>
      </w:r>
      <w:r>
        <w:t>.</w:t>
      </w:r>
    </w:p>
    <w:p w14:paraId="59E7098C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当</w:t>
      </w:r>
      <w:r>
        <w:object w:dxaOrig="950" w:dyaOrig="360" w14:anchorId="0AC21A49">
          <v:shape id="_x0000_i1236" type="#_x0000_t75" alt="eqId3f0f6588a90242b1b3d96efe9f0dcaf6" style="width:47.5pt;height:18pt" o:ole="">
            <v:imagedata r:id="rId375" o:title="eqId3f0f6588a90242b1b3d96efe9f0dcaf6"/>
          </v:shape>
          <o:OLEObject Type="Embed" ProgID="Equation.DSMT4" ShapeID="_x0000_i1236" DrawAspect="Content" ObjectID="_1684001063" r:id="rId376"/>
        </w:object>
      </w:r>
      <w:r>
        <w:rPr>
          <w:rFonts w:hint="eastAsia"/>
        </w:rPr>
        <w:t>时，</w:t>
      </w:r>
      <w:r>
        <w:object w:dxaOrig="890" w:dyaOrig="400" w14:anchorId="53771159">
          <v:shape id="_x0000_i1237" type="#_x0000_t75" alt="eqIdcba8d094dd494b80aa56f46ecdaa407f" style="width:44.5pt;height:20pt" o:ole="">
            <v:imagedata r:id="rId377" o:title="eqIdcba8d094dd494b80aa56f46ecdaa407f"/>
          </v:shape>
          <o:OLEObject Type="Embed" ProgID="Equation.DSMT4" ShapeID="_x0000_i1237" DrawAspect="Content" ObjectID="_1684001064" r:id="rId378"/>
        </w:object>
      </w:r>
      <w:r>
        <w:rPr>
          <w:rFonts w:hint="eastAsia"/>
        </w:rPr>
        <w:t>，</w:t>
      </w:r>
      <w:r>
        <w:object w:dxaOrig="970" w:dyaOrig="400" w14:anchorId="19E17154">
          <v:shape id="_x0000_i1238" type="#_x0000_t75" alt="eqIdce7d44f5de6a47ebaa2c1cdfd30afd0a" style="width:48.5pt;height:20pt" o:ole="">
            <v:imagedata r:id="rId379" o:title="eqIdce7d44f5de6a47ebaa2c1cdfd30afd0a"/>
          </v:shape>
          <o:OLEObject Type="Embed" ProgID="Equation.DSMT4" ShapeID="_x0000_i1238" DrawAspect="Content" ObjectID="_1684001065" r:id="rId380"/>
        </w:object>
      </w:r>
      <w:r>
        <w:rPr>
          <w:rFonts w:hint="eastAsia"/>
        </w:rPr>
        <w:t>；当</w:t>
      </w:r>
      <w:r>
        <w:object w:dxaOrig="620" w:dyaOrig="360" w14:anchorId="78C56FDD">
          <v:shape id="_x0000_i1239" type="#_x0000_t75" alt="eqIded62efcbb50541b8bf5aba10b4b67a70" style="width:31pt;height:18pt" o:ole="">
            <v:imagedata r:id="rId381" o:title="eqIded62efcbb50541b8bf5aba10b4b67a70"/>
          </v:shape>
          <o:OLEObject Type="Embed" ProgID="Equation.DSMT4" ShapeID="_x0000_i1239" DrawAspect="Content" ObjectID="_1684001066" r:id="rId382"/>
        </w:object>
      </w:r>
      <w:r>
        <w:rPr>
          <w:rFonts w:hint="eastAsia"/>
        </w:rPr>
        <w:t>时，</w:t>
      </w:r>
      <w:r>
        <w:object w:dxaOrig="900" w:dyaOrig="400" w14:anchorId="49617502">
          <v:shape id="_x0000_i1240" type="#_x0000_t75" alt="eqIda1ffd351e0f946e9946b633bdbbf2d85" style="width:45pt;height:20pt" o:ole="">
            <v:imagedata r:id="rId383" o:title="eqIda1ffd351e0f946e9946b633bdbbf2d85"/>
          </v:shape>
          <o:OLEObject Type="Embed" ProgID="Equation.DSMT4" ShapeID="_x0000_i1240" DrawAspect="Content" ObjectID="_1684001067" r:id="rId384"/>
        </w:object>
      </w:r>
      <w:r>
        <w:rPr>
          <w:rFonts w:hint="eastAsia"/>
        </w:rPr>
        <w:t>，</w:t>
      </w:r>
      <w:r>
        <w:object w:dxaOrig="990" w:dyaOrig="400" w14:anchorId="3AD2B427">
          <v:shape id="_x0000_i1241" type="#_x0000_t75" alt="eqId2c98f2e15da84236bb047516b13a8dd7" style="width:49.5pt;height:20pt" o:ole="">
            <v:imagedata r:id="rId385" o:title="eqId2c98f2e15da84236bb047516b13a8dd7"/>
          </v:shape>
          <o:OLEObject Type="Embed" ProgID="Equation.DSMT4" ShapeID="_x0000_i1241" DrawAspect="Content" ObjectID="_1684001068" r:id="rId386"/>
        </w:object>
      </w:r>
      <w:r>
        <w:t>.</w:t>
      </w:r>
    </w:p>
    <w:p w14:paraId="0F6624CB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 w:dxaOrig="550" w:dyaOrig="400" w14:anchorId="4056219F">
          <v:shape id="_x0000_i1242" type="#_x0000_t75" alt="eqId28c4c21271884dfeac29ce0222782376" style="width:27.5pt;height:20pt" o:ole="">
            <v:imagedata r:id="rId310" o:title="eqId28c4c21271884dfeac29ce0222782376"/>
          </v:shape>
          <o:OLEObject Type="Embed" ProgID="Equation.DSMT4" ShapeID="_x0000_i1242" DrawAspect="Content" ObjectID="_1684001069" r:id="rId387"/>
        </w:object>
      </w:r>
      <w:r>
        <w:rPr>
          <w:rFonts w:hint="eastAsia"/>
        </w:rPr>
        <w:t>在</w:t>
      </w:r>
      <w:r>
        <w:object w:dxaOrig="620" w:dyaOrig="410" w14:anchorId="4354A85A">
          <v:shape id="_x0000_i1243" type="#_x0000_t75" alt="eqIde4483acb86154b2cac8ec8ae4aed9ba6" style="width:31pt;height:20.5pt" o:ole="">
            <v:imagedata r:id="rId388" o:title="eqIde4483acb86154b2cac8ec8ae4aed9ba6"/>
          </v:shape>
          <o:OLEObject Type="Embed" ProgID="Equation.DSMT4" ShapeID="_x0000_i1243" DrawAspect="Content" ObjectID="_1684001070" r:id="rId389"/>
        </w:object>
      </w:r>
      <w:r>
        <w:rPr>
          <w:rFonts w:hint="eastAsia"/>
        </w:rPr>
        <w:t>上单调递减，在</w:t>
      </w:r>
      <w:r>
        <w:object w:dxaOrig="860" w:dyaOrig="410" w14:anchorId="21CB6B80">
          <v:shape id="_x0000_i1244" type="#_x0000_t75" alt="eqId6830c8844cdd40dc99cade3f33dde16a" style="width:43pt;height:20.5pt" o:ole="">
            <v:imagedata r:id="rId390" o:title="eqId6830c8844cdd40dc99cade3f33dde16a"/>
          </v:shape>
          <o:OLEObject Type="Embed" ProgID="Equation.DSMT4" ShapeID="_x0000_i1244" DrawAspect="Content" ObjectID="_1684001071" r:id="rId391"/>
        </w:object>
      </w:r>
      <w:r>
        <w:rPr>
          <w:rFonts w:hint="eastAsia"/>
        </w:rPr>
        <w:t>上单调递增，</w:t>
      </w:r>
    </w:p>
    <w:p w14:paraId="5C9E268F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</w:t>
      </w:r>
      <w:r>
        <w:object w:dxaOrig="3720" w:dyaOrig="720" w14:anchorId="13E7C912">
          <v:shape id="_x0000_i1245" type="#_x0000_t75" alt="eqId0a3ae0f6117f44fd92b13ed44c9960b1" style="width:186pt;height:36pt" o:ole="">
            <v:imagedata r:id="rId392" o:title="eqId0a3ae0f6117f44fd92b13ed44c9960b1"/>
          </v:shape>
          <o:OLEObject Type="Embed" ProgID="Equation.DSMT4" ShapeID="_x0000_i1245" DrawAspect="Content" ObjectID="_1684001072" r:id="rId393"/>
        </w:object>
      </w:r>
      <w:r>
        <w:rPr>
          <w:rFonts w:hint="eastAsia"/>
        </w:rPr>
        <w:t>，所以</w:t>
      </w:r>
      <w:r>
        <w:object w:dxaOrig="630" w:dyaOrig="380" w14:anchorId="3E197A87">
          <v:shape id="_x0000_i1246" type="#_x0000_t75" alt="eqIde781adde31e845ba92ce923e761ee804" style="width:31.5pt;height:19pt" o:ole="">
            <v:imagedata r:id="rId394" o:title="eqIde781adde31e845ba92ce923e761ee804"/>
          </v:shape>
          <o:OLEObject Type="Embed" ProgID="Equation.DSMT4" ShapeID="_x0000_i1246" DrawAspect="Content" ObjectID="_1684001073" r:id="rId395"/>
        </w:object>
      </w:r>
      <w:r>
        <w:rPr>
          <w:rFonts w:hint="eastAsia"/>
        </w:rPr>
        <w:t>，</w:t>
      </w:r>
    </w:p>
    <w:p w14:paraId="3A3A193C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 w:dxaOrig="960" w:dyaOrig="360" w14:anchorId="727E4F5A">
          <v:shape id="_x0000_i1247" type="#_x0000_t75" alt="eqId7e1556ae60474b9796d0af51c2affb01" style="width:48pt;height:18pt" o:ole="">
            <v:imagedata r:id="rId396" o:title="eqId7e1556ae60474b9796d0af51c2affb01"/>
          </v:shape>
          <o:OLEObject Type="Embed" ProgID="Equation.DSMT4" ShapeID="_x0000_i1247" DrawAspect="Content" ObjectID="_1684001074" r:id="rId397"/>
        </w:object>
      </w:r>
      <w:r>
        <w:rPr>
          <w:rFonts w:hint="eastAsia"/>
        </w:rPr>
        <w:t>，</w:t>
      </w:r>
      <w:r>
        <w:object w:dxaOrig="600" w:dyaOrig="280" w14:anchorId="72B72661">
          <v:shape id="_x0000_i1248" type="#_x0000_t75" alt="eqIde5463a1ef328419d93aaa4f50a07914e" style="width:30pt;height:14pt" o:ole="">
            <v:imagedata r:id="rId398" o:title="eqIde5463a1ef328419d93aaa4f50a07914e"/>
          </v:shape>
          <o:OLEObject Type="Embed" ProgID="Equation.DSMT4" ShapeID="_x0000_i1248" DrawAspect="Content" ObjectID="_1684001075" r:id="rId399"/>
        </w:object>
      </w:r>
      <w:r>
        <w:rPr>
          <w:rFonts w:hint="eastAsia"/>
        </w:rPr>
        <w:t>，所以</w:t>
      </w:r>
      <w:r>
        <w:object w:dxaOrig="200" w:dyaOrig="210" w14:anchorId="77484CA6">
          <v:shape id="_x0000_i1249" type="#_x0000_t75" alt="eqId70a27b6ddf6b478285353abb3b1f3741" style="width:10pt;height:10.5pt" o:ole="">
            <v:imagedata r:id="rId314" o:title="eqId70a27b6ddf6b478285353abb3b1f3741"/>
          </v:shape>
          <o:OLEObject Type="Embed" ProgID="Equation.DSMT4" ShapeID="_x0000_i1249" DrawAspect="Content" ObjectID="_1684001076" r:id="rId400"/>
        </w:object>
      </w:r>
      <w:r>
        <w:rPr>
          <w:rFonts w:hint="eastAsia"/>
        </w:rPr>
        <w:t>的最大值为</w:t>
      </w:r>
      <w:r>
        <w:object w:dxaOrig="190" w:dyaOrig="280" w14:anchorId="2BB16E6C">
          <v:shape id="_x0000_i1250" type="#_x0000_t75" alt="eqId8898c1dc81824f3098bbeae74e8f11fd" style="width:9.5pt;height:14pt" o:ole="">
            <v:imagedata r:id="rId294" o:title="eqId8898c1dc81824f3098bbeae74e8f11fd"/>
          </v:shape>
          <o:OLEObject Type="Embed" ProgID="Equation.DSMT4" ShapeID="_x0000_i1250" DrawAspect="Content" ObjectID="_1684001077" r:id="rId401"/>
        </w:object>
      </w:r>
      <w:r>
        <w:rPr>
          <w:rFonts w:hint="eastAsia"/>
        </w:rPr>
        <w:t>．</w:t>
      </w:r>
    </w:p>
    <w:p w14:paraId="61E6F21B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73E2D171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结论点睛：利用参变量分离法求解函数不等式恒（能）成立，可根据以下原则进行求解：</w:t>
      </w:r>
    </w:p>
    <w:p w14:paraId="5F89E1DF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object w:dxaOrig="770" w:dyaOrig="270" w14:anchorId="50E5F149">
          <v:shape id="_x0000_i1251" type="#_x0000_t75" alt="eqIdd2dbadc5828846d497f47d0157d854f8" style="width:38.5pt;height:13.5pt" o:ole="">
            <v:imagedata r:id="rId402" o:title="eqIdd2dbadc5828846d497f47d0157d854f8"/>
          </v:shape>
          <o:OLEObject Type="Embed" ProgID="Equation.DSMT4" ShapeID="_x0000_i1251" DrawAspect="Content" ObjectID="_1684001078" r:id="rId403"/>
        </w:object>
      </w:r>
      <w:r>
        <w:rPr>
          <w:rFonts w:hint="eastAsia"/>
        </w:rPr>
        <w:t>，</w:t>
      </w:r>
      <w:r>
        <w:object w:dxaOrig="2500" w:dyaOrig="400" w14:anchorId="2066655F">
          <v:shape id="_x0000_i1252" type="#_x0000_t75" alt="eqId4aaaf6bd9ac644ba9a8eff4748aea6e7" style="width:125pt;height:20pt" o:ole="">
            <v:imagedata r:id="rId404" o:title="eqId4aaaf6bd9ac644ba9a8eff4748aea6e7"/>
          </v:shape>
          <o:OLEObject Type="Embed" ProgID="Equation.DSMT4" ShapeID="_x0000_i1252" DrawAspect="Content" ObjectID="_1684001079" r:id="rId405"/>
        </w:object>
      </w:r>
      <w:r>
        <w:rPr>
          <w:rFonts w:hint="eastAsia"/>
        </w:rPr>
        <w:t>；</w:t>
      </w:r>
    </w:p>
    <w:p w14:paraId="47AB11BC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object w:dxaOrig="770" w:dyaOrig="270" w14:anchorId="134BBDEA">
          <v:shape id="_x0000_i1253" type="#_x0000_t75" alt="eqIdd2dbadc5828846d497f47d0157d854f8" style="width:38.5pt;height:13.5pt" o:ole="">
            <v:imagedata r:id="rId402" o:title="eqIdd2dbadc5828846d497f47d0157d854f8"/>
          </v:shape>
          <o:OLEObject Type="Embed" ProgID="Equation.DSMT4" ShapeID="_x0000_i1253" DrawAspect="Content" ObjectID="_1684001080" r:id="rId406"/>
        </w:object>
      </w:r>
      <w:r>
        <w:rPr>
          <w:rFonts w:hint="eastAsia"/>
        </w:rPr>
        <w:t>，</w:t>
      </w:r>
      <w:r>
        <w:object w:dxaOrig="2520" w:dyaOrig="400" w14:anchorId="5BC169A9">
          <v:shape id="_x0000_i1254" type="#_x0000_t75" alt="eqId594712a6178e4692b408b15897fcc47c" style="width:126pt;height:20pt" o:ole="">
            <v:imagedata r:id="rId407" o:title="eqId594712a6178e4692b408b15897fcc47c"/>
          </v:shape>
          <o:OLEObject Type="Embed" ProgID="Equation.DSMT4" ShapeID="_x0000_i1254" DrawAspect="Content" ObjectID="_1684001081" r:id="rId408"/>
        </w:object>
      </w:r>
      <w:r>
        <w:rPr>
          <w:rFonts w:hint="eastAsia"/>
        </w:rPr>
        <w:t>；</w:t>
      </w:r>
    </w:p>
    <w:p w14:paraId="08D43E74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object w:dxaOrig="740" w:dyaOrig="290" w14:anchorId="25FF6651">
          <v:shape id="_x0000_i1255" type="#_x0000_t75" alt="eqId2e81cbaf8ff341ed9a9a25640ae2df7d" style="width:37pt;height:14.5pt" o:ole="">
            <v:imagedata r:id="rId409" o:title="eqId2e81cbaf8ff341ed9a9a25640ae2df7d"/>
          </v:shape>
          <o:OLEObject Type="Embed" ProgID="Equation.DSMT4" ShapeID="_x0000_i1255" DrawAspect="Content" ObjectID="_1684001082" r:id="rId410"/>
        </w:object>
      </w:r>
      <w:r>
        <w:rPr>
          <w:rFonts w:hint="eastAsia"/>
        </w:rPr>
        <w:t>，</w:t>
      </w:r>
      <w:r>
        <w:object w:dxaOrig="2520" w:dyaOrig="400" w14:anchorId="5204F6CF">
          <v:shape id="_x0000_i1256" type="#_x0000_t75" alt="eqIdd3d84f9213d34d33b17ea55511beb2da" style="width:126pt;height:20pt" o:ole="">
            <v:imagedata r:id="rId411" o:title="eqIdd3d84f9213d34d33b17ea55511beb2da"/>
          </v:shape>
          <o:OLEObject Type="Embed" ProgID="Equation.DSMT4" ShapeID="_x0000_i1256" DrawAspect="Content" ObjectID="_1684001083" r:id="rId412"/>
        </w:object>
      </w:r>
      <w:r>
        <w:rPr>
          <w:rFonts w:hint="eastAsia"/>
        </w:rPr>
        <w:t>；</w:t>
      </w:r>
    </w:p>
    <w:p w14:paraId="516CA3DC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object w:dxaOrig="740" w:dyaOrig="290" w14:anchorId="237D44AF">
          <v:shape id="_x0000_i1257" type="#_x0000_t75" alt="eqId2e81cbaf8ff341ed9a9a25640ae2df7d" style="width:37pt;height:14.5pt" o:ole="">
            <v:imagedata r:id="rId409" o:title="eqId2e81cbaf8ff341ed9a9a25640ae2df7d"/>
          </v:shape>
          <o:OLEObject Type="Embed" ProgID="Equation.DSMT4" ShapeID="_x0000_i1257" DrawAspect="Content" ObjectID="_1684001084" r:id="rId413"/>
        </w:object>
      </w:r>
      <w:r>
        <w:rPr>
          <w:rFonts w:hint="eastAsia"/>
        </w:rPr>
        <w:t>，</w:t>
      </w:r>
      <w:r>
        <w:object w:dxaOrig="2500" w:dyaOrig="400" w14:anchorId="17C0AD1E">
          <v:shape id="_x0000_i1258" type="#_x0000_t75" alt="eqId91fb06ce7e174f8fa32f5fea96cb0257" style="width:125pt;height:20pt" o:ole="">
            <v:imagedata r:id="rId414" o:title="eqId91fb06ce7e174f8fa32f5fea96cb0257"/>
          </v:shape>
          <o:OLEObject Type="Embed" ProgID="Equation.DSMT4" ShapeID="_x0000_i1258" DrawAspect="Content" ObjectID="_1684001085" r:id="rId415"/>
        </w:object>
      </w:r>
      <w:r>
        <w:t>.</w:t>
      </w:r>
    </w:p>
    <w:p w14:paraId="4FD6FFD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22</w:t>
      </w:r>
      <w:r>
        <w:rPr>
          <w:rFonts w:hint="eastAsia"/>
        </w:rPr>
        <w:t>．（</w:t>
      </w:r>
      <w:r>
        <w:t>Ⅰ</w:t>
      </w:r>
      <w:r>
        <w:rPr>
          <w:rFonts w:hint="eastAsia"/>
        </w:rPr>
        <w:t>）</w:t>
      </w:r>
      <w:r>
        <w:object w:dxaOrig="1160" w:dyaOrig="660" w14:anchorId="55BE0C92">
          <v:shape id="_x0000_i1259" type="#_x0000_t75" alt="eqIdcb00257a0dd6422384e6917c1c153e1f" style="width:58pt;height:33pt" o:ole="">
            <v:imagedata r:id="rId416" o:title="eqIdcb00257a0dd6422384e6917c1c153e1f"/>
          </v:shape>
          <o:OLEObject Type="Embed" ProgID="Equation.DSMT4" ShapeID="_x0000_i1259" DrawAspect="Content" ObjectID="_1684001086" r:id="rId417"/>
        </w:object>
      </w:r>
      <w:r>
        <w:rPr>
          <w:rFonts w:hint="eastAsia"/>
        </w:rPr>
        <w:t>；（</w:t>
      </w:r>
      <w:r>
        <w:t>Ⅱ</w:t>
      </w:r>
      <w:r>
        <w:rPr>
          <w:rFonts w:hint="eastAsia"/>
        </w:rPr>
        <w:t>）</w:t>
      </w:r>
      <w:r>
        <w:object w:dxaOrig="1080" w:dyaOrig="620" w14:anchorId="76F53179">
          <v:shape id="_x0000_i1260" type="#_x0000_t75" alt="eqIdfdb08ebc8d0e45d686f2d839f71f4ff5" style="width:54pt;height:31pt" o:ole="">
            <v:imagedata r:id="rId418" o:title="eqIdfdb08ebc8d0e45d686f2d839f71f4ff5"/>
          </v:shape>
          <o:OLEObject Type="Embed" ProgID="Equation.DSMT4" ShapeID="_x0000_i1260" DrawAspect="Content" ObjectID="_1684001087" r:id="rId419"/>
        </w:object>
      </w:r>
      <w:r>
        <w:rPr>
          <w:rFonts w:hint="eastAsia"/>
        </w:rPr>
        <w:t>，或</w:t>
      </w:r>
      <w:r>
        <w:object w:dxaOrig="920" w:dyaOrig="320" w14:anchorId="3777F980">
          <v:shape id="_x0000_i1261" type="#_x0000_t75" alt="eqIdbe206d0603524b5daaf5bf1ad75b5b19" style="width:46pt;height:16pt" o:ole="">
            <v:imagedata r:id="rId420" o:title="eqIdbe206d0603524b5daaf5bf1ad75b5b19"/>
          </v:shape>
          <o:OLEObject Type="Embed" ProgID="Equation.DSMT4" ShapeID="_x0000_i1261" DrawAspect="Content" ObjectID="_1684001088" r:id="rId421"/>
        </w:object>
      </w:r>
      <w:r>
        <w:rPr>
          <w:rFonts w:hint="eastAsia"/>
        </w:rPr>
        <w:t>．</w:t>
      </w:r>
    </w:p>
    <w:p w14:paraId="0621E1E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分析】</w:t>
      </w:r>
    </w:p>
    <w:p w14:paraId="5CE42BFD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根据题意，并借助</w:t>
      </w:r>
      <w:r>
        <w:object w:dxaOrig="1160" w:dyaOrig="320" w14:anchorId="10AB77CC">
          <v:shape id="_x0000_i1262" type="#_x0000_t75" alt="eqId5cb95a46eeeb40e48d5131b1c485f38d" style="width:58pt;height:16pt" o:ole="">
            <v:imagedata r:id="rId422" o:title="eqId5cb95a46eeeb40e48d5131b1c485f38d"/>
          </v:shape>
          <o:OLEObject Type="Embed" ProgID="Equation.DSMT4" ShapeID="_x0000_i1262" DrawAspect="Content" ObjectID="_1684001089" r:id="rId423"/>
        </w:object>
      </w:r>
      <w:r>
        <w:rPr>
          <w:rFonts w:hint="eastAsia"/>
        </w:rPr>
        <w:t>，即可求出椭圆的方程；</w:t>
      </w:r>
    </w:p>
    <w:p w14:paraId="3878774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利用直线与圆相切，得到</w:t>
      </w:r>
      <w:r>
        <w:object w:dxaOrig="960" w:dyaOrig="280" w14:anchorId="1D1F8DDA">
          <v:shape id="_x0000_i1263" type="#_x0000_t75" alt="eqId184dbdec37e04e02a4802f6255aafd51" style="width:48pt;height:14pt" o:ole="">
            <v:imagedata r:id="rId424" o:title="eqId184dbdec37e04e02a4802f6255aafd51"/>
          </v:shape>
          <o:OLEObject Type="Embed" ProgID="Equation.DSMT4" ShapeID="_x0000_i1263" DrawAspect="Content" ObjectID="_1684001090" r:id="rId425"/>
        </w:object>
      </w:r>
      <w:r>
        <w:rPr>
          <w:rFonts w:hint="eastAsia"/>
        </w:rPr>
        <w:t>，设出直线</w:t>
      </w:r>
      <w:r>
        <w:object w:dxaOrig="400" w:dyaOrig="260" w14:anchorId="5E919546">
          <v:shape id="_x0000_i1264" type="#_x0000_t75" alt="eqId99a3187c2b8f4bcc9703c74c3b72f1f3" style="width:20pt;height:13pt" o:ole="">
            <v:imagedata r:id="rId426" o:title="eqId99a3187c2b8f4bcc9703c74c3b72f1f3"/>
          </v:shape>
          <o:OLEObject Type="Embed" ProgID="Equation.DSMT4" ShapeID="_x0000_i1264" DrawAspect="Content" ObjectID="_1684001091" r:id="rId427"/>
        </w:object>
      </w:r>
      <w:r>
        <w:rPr>
          <w:rFonts w:hint="eastAsia"/>
        </w:rPr>
        <w:t>的方程，并与椭圆方程联立，求出</w:t>
      </w:r>
      <w:r>
        <w:object w:dxaOrig="230" w:dyaOrig="240" w14:anchorId="1218774C">
          <v:shape id="_x0000_i1265" type="#_x0000_t75" alt="eqId8754ce8cf7f34f04abb9a0c041f57f5c" style="width:11.5pt;height:12pt" o:ole="">
            <v:imagedata r:id="rId428" o:title="eqId8754ce8cf7f34f04abb9a0c041f57f5c"/>
          </v:shape>
          <o:OLEObject Type="Embed" ProgID="Equation.DSMT4" ShapeID="_x0000_i1265" DrawAspect="Content" ObjectID="_1684001092" r:id="rId429"/>
        </w:object>
      </w:r>
      <w:r>
        <w:rPr>
          <w:rFonts w:hint="eastAsia"/>
        </w:rPr>
        <w:t>点坐标，进而求出</w:t>
      </w:r>
      <w:r>
        <w:object w:dxaOrig="230" w:dyaOrig="240" w14:anchorId="4FA5626B">
          <v:shape id="_x0000_i1266" type="#_x0000_t75" alt="eqIdbedf755e0fdb4d078d6859360706b163" style="width:11.5pt;height:12pt" o:ole="">
            <v:imagedata r:id="rId430" o:title="eqIdbedf755e0fdb4d078d6859360706b163"/>
          </v:shape>
          <o:OLEObject Type="Embed" ProgID="Equation.DSMT4" ShapeID="_x0000_i1266" DrawAspect="Content" ObjectID="_1684001093" r:id="rId431"/>
        </w:object>
      </w:r>
      <w:r>
        <w:rPr>
          <w:rFonts w:hint="eastAsia"/>
        </w:rPr>
        <w:t>点坐标，再根据</w:t>
      </w:r>
      <w:r>
        <w:object w:dxaOrig="960" w:dyaOrig="280" w14:anchorId="16BD8B79">
          <v:shape id="_x0000_i1267" type="#_x0000_t75" alt="eqId184dbdec37e04e02a4802f6255aafd51" style="width:48pt;height:14pt" o:ole="">
            <v:imagedata r:id="rId424" o:title="eqId184dbdec37e04e02a4802f6255aafd51"/>
          </v:shape>
          <o:OLEObject Type="Embed" ProgID="Equation.DSMT4" ShapeID="_x0000_i1267" DrawAspect="Content" ObjectID="_1684001094" r:id="rId432"/>
        </w:object>
      </w:r>
      <w:r>
        <w:rPr>
          <w:rFonts w:hint="eastAsia"/>
        </w:rPr>
        <w:t>，求出直线</w:t>
      </w:r>
      <w:r>
        <w:object w:dxaOrig="400" w:dyaOrig="260" w14:anchorId="009C6A51">
          <v:shape id="_x0000_i1268" type="#_x0000_t75" alt="eqId99a3187c2b8f4bcc9703c74c3b72f1f3" style="width:20pt;height:13pt" o:ole="">
            <v:imagedata r:id="rId426" o:title="eqId99a3187c2b8f4bcc9703c74c3b72f1f3"/>
          </v:shape>
          <o:OLEObject Type="Embed" ProgID="Equation.DSMT4" ShapeID="_x0000_i1268" DrawAspect="Content" ObjectID="_1684001095" r:id="rId433"/>
        </w:object>
      </w:r>
      <w:r>
        <w:rPr>
          <w:rFonts w:hint="eastAsia"/>
        </w:rPr>
        <w:t>的斜率，从而得解</w:t>
      </w:r>
      <w:r>
        <w:t>.</w:t>
      </w:r>
    </w:p>
    <w:p w14:paraId="0084CDFE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详解】</w:t>
      </w:r>
    </w:p>
    <w:p w14:paraId="01DF2BAB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Ⅰ</w:t>
      </w:r>
      <w:r>
        <w:rPr>
          <w:rFonts w:hint="eastAsia"/>
        </w:rPr>
        <w:t>）</w:t>
      </w:r>
      <w:r>
        <w:object w:dxaOrig="230" w:dyaOrig="200" w14:anchorId="0BA7523D">
          <v:shape id="_x0000_i1269" type="#_x0000_t75" alt="eqId4567fe192f504e52a33d1eaa16c9a618" style="width:11.5pt;height:10pt" o:ole="">
            <v:imagedata r:id="rId434" o:title="eqId4567fe192f504e52a33d1eaa16c9a618"/>
          </v:shape>
          <o:OLEObject Type="Embed" ProgID="Equation.DSMT4" ShapeID="_x0000_i1269" DrawAspect="Content" ObjectID="_1684001096" r:id="rId435"/>
        </w:object>
      </w:r>
      <w:r>
        <w:rPr>
          <w:rFonts w:hint="eastAsia"/>
        </w:rPr>
        <w:t>椭圆</w:t>
      </w:r>
      <w:r>
        <w:object w:dxaOrig="2210" w:dyaOrig="660" w14:anchorId="2D0A931A">
          <v:shape id="_x0000_i1270" type="#_x0000_t75" alt="eqIdf18b5700afd748c9af08fbce0977010b" style="width:110.5pt;height:33pt" o:ole="">
            <v:imagedata r:id="rId436" o:title="eqIdf18b5700afd748c9af08fbce0977010b"/>
          </v:shape>
          <o:OLEObject Type="Embed" ProgID="Equation.DSMT4" ShapeID="_x0000_i1270" DrawAspect="Content" ObjectID="_1684001097" r:id="rId437"/>
        </w:object>
      </w:r>
      <w:r>
        <w:rPr>
          <w:rFonts w:hint="eastAsia"/>
        </w:rPr>
        <w:t>的一个顶点为</w:t>
      </w:r>
      <w:r>
        <w:object w:dxaOrig="900" w:dyaOrig="410" w14:anchorId="09BA207B">
          <v:shape id="_x0000_i1271" type="#_x0000_t75" alt="eqIdb825802fb48c4f27b818d5f8c6060009" style="width:45pt;height:20.5pt" o:ole="">
            <v:imagedata r:id="rId438" o:title="eqIdb825802fb48c4f27b818d5f8c6060009"/>
          </v:shape>
          <o:OLEObject Type="Embed" ProgID="Equation.DSMT4" ShapeID="_x0000_i1271" DrawAspect="Content" ObjectID="_1684001098" r:id="rId439"/>
        </w:object>
      </w:r>
      <w:r>
        <w:rPr>
          <w:rFonts w:hint="eastAsia"/>
        </w:rPr>
        <w:t>，</w:t>
      </w:r>
    </w:p>
    <w:p w14:paraId="699B00E8" w14:textId="77777777" w:rsidR="00455FB8" w:rsidRDefault="00455FB8" w:rsidP="00455FB8">
      <w:pPr>
        <w:spacing w:line="360" w:lineRule="auto"/>
        <w:jc w:val="left"/>
        <w:textAlignment w:val="center"/>
      </w:pPr>
      <w:r>
        <w:object w:dxaOrig="220" w:dyaOrig="200" w14:anchorId="447CCA37">
          <v:shape id="_x0000_i1272" type="#_x0000_t75" alt="eqIdeccbea6c2875460c8d8e1fa31067a0e2" style="width:11pt;height:10pt" o:ole="">
            <v:imagedata r:id="rId440" o:title="eqIdeccbea6c2875460c8d8e1fa31067a0e2"/>
          </v:shape>
          <o:OLEObject Type="Embed" ProgID="Equation.DSMT4" ShapeID="_x0000_i1272" DrawAspect="Content" ObjectID="_1684001099" r:id="rId441"/>
        </w:object>
      </w:r>
      <w:r>
        <w:object w:dxaOrig="540" w:dyaOrig="290" w14:anchorId="026672AB">
          <v:shape id="_x0000_i1273" type="#_x0000_t75" alt="eqIdeed993aa68fb4fb991750ac4bb2f253f" style="width:27pt;height:14.5pt" o:ole="">
            <v:imagedata r:id="rId442" o:title="eqIdeed993aa68fb4fb991750ac4bb2f253f"/>
          </v:shape>
          <o:OLEObject Type="Embed" ProgID="Equation.DSMT4" ShapeID="_x0000_i1273" DrawAspect="Content" ObjectID="_1684001100" r:id="rId443"/>
        </w:object>
      </w:r>
      <w:r>
        <w:rPr>
          <w:rFonts w:hint="eastAsia"/>
        </w:rPr>
        <w:t>，</w:t>
      </w:r>
    </w:p>
    <w:p w14:paraId="7A7EBC0C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由</w:t>
      </w:r>
      <w:r>
        <w:object w:dxaOrig="1160" w:dyaOrig="440" w14:anchorId="2F49BB47">
          <v:shape id="_x0000_i1274" type="#_x0000_t75" alt="eqIdd5f43c3dae6c4e459b9e49444e379935" style="width:58pt;height:22pt" o:ole="">
            <v:imagedata r:id="rId444" o:title="eqIdd5f43c3dae6c4e459b9e49444e379935"/>
          </v:shape>
          <o:OLEObject Type="Embed" ProgID="Equation.DSMT4" ShapeID="_x0000_i1274" DrawAspect="Content" ObjectID="_1684001101" r:id="rId445"/>
        </w:object>
      </w:r>
      <w:r>
        <w:rPr>
          <w:rFonts w:hint="eastAsia"/>
        </w:rPr>
        <w:t>，得</w:t>
      </w:r>
      <w:r>
        <w:object w:dxaOrig="890" w:dyaOrig="290" w14:anchorId="3AA24C44">
          <v:shape id="_x0000_i1275" type="#_x0000_t75" alt="eqIdf7a78c7b2a114394be5b3184916820ec" style="width:44.5pt;height:14.5pt" o:ole="">
            <v:imagedata r:id="rId446" o:title="eqIdf7a78c7b2a114394be5b3184916820ec"/>
          </v:shape>
          <o:OLEObject Type="Embed" ProgID="Equation.DSMT4" ShapeID="_x0000_i1275" DrawAspect="Content" ObjectID="_1684001102" r:id="rId447"/>
        </w:object>
      </w:r>
      <w:r>
        <w:rPr>
          <w:rFonts w:hint="eastAsia"/>
        </w:rPr>
        <w:t>，</w:t>
      </w:r>
    </w:p>
    <w:p w14:paraId="6B01224D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又由</w:t>
      </w:r>
      <w:r>
        <w:object w:dxaOrig="1160" w:dyaOrig="320" w14:anchorId="7F54A364">
          <v:shape id="_x0000_i1276" type="#_x0000_t75" alt="eqId5cb95a46eeeb40e48d5131b1c485f38d" style="width:58pt;height:16pt" o:ole="">
            <v:imagedata r:id="rId422" o:title="eqId5cb95a46eeeb40e48d5131b1c485f38d"/>
          </v:shape>
          <o:OLEObject Type="Embed" ProgID="Equation.DSMT4" ShapeID="_x0000_i1276" DrawAspect="Content" ObjectID="_1684001103" r:id="rId448"/>
        </w:object>
      </w:r>
      <w:r>
        <w:rPr>
          <w:rFonts w:hint="eastAsia"/>
        </w:rPr>
        <w:t>，得</w:t>
      </w:r>
      <w:r>
        <w:object w:dxaOrig="1620" w:dyaOrig="310" w14:anchorId="6D0D3999">
          <v:shape id="_x0000_i1277" type="#_x0000_t75" alt="eqIdff4d800c2f33428984462ee9e27d8644" style="width:81pt;height:15.5pt" o:ole="">
            <v:imagedata r:id="rId449" o:title="eqIdff4d800c2f33428984462ee9e27d8644"/>
          </v:shape>
          <o:OLEObject Type="Embed" ProgID="Equation.DSMT4" ShapeID="_x0000_i1277" DrawAspect="Content" ObjectID="_1684001104" r:id="rId450"/>
        </w:object>
      </w:r>
      <w:r>
        <w:rPr>
          <w:rFonts w:hint="eastAsia"/>
        </w:rPr>
        <w:t>，</w:t>
      </w:r>
    </w:p>
    <w:p w14:paraId="258DCD40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，椭圆的方程为</w:t>
      </w:r>
      <w:r>
        <w:object w:dxaOrig="1160" w:dyaOrig="660" w14:anchorId="2F678F9B">
          <v:shape id="_x0000_i1278" type="#_x0000_t75" alt="eqIdcb00257a0dd6422384e6917c1c153e1f" style="width:58pt;height:33pt" o:ole="">
            <v:imagedata r:id="rId416" o:title="eqIdcb00257a0dd6422384e6917c1c153e1f"/>
          </v:shape>
          <o:OLEObject Type="Embed" ProgID="Equation.DSMT4" ShapeID="_x0000_i1278" DrawAspect="Content" ObjectID="_1684001105" r:id="rId451"/>
        </w:object>
      </w:r>
      <w:r>
        <w:rPr>
          <w:rFonts w:hint="eastAsia"/>
        </w:rPr>
        <w:t>；</w:t>
      </w:r>
    </w:p>
    <w:p w14:paraId="4C07CBAB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t>Ⅱ</w:t>
      </w:r>
      <w:r>
        <w:rPr>
          <w:rFonts w:hint="eastAsia"/>
        </w:rPr>
        <w:t>）</w:t>
      </w:r>
      <w:r>
        <w:object w:dxaOrig="230" w:dyaOrig="200" w14:anchorId="32FCEBE0">
          <v:shape id="_x0000_i1279" type="#_x0000_t75" alt="eqId4567fe192f504e52a33d1eaa16c9a618" style="width:11.5pt;height:10pt" o:ole="">
            <v:imagedata r:id="rId434" o:title="eqId4567fe192f504e52a33d1eaa16c9a618"/>
          </v:shape>
          <o:OLEObject Type="Embed" ProgID="Equation.DSMT4" ShapeID="_x0000_i1279" DrawAspect="Content" ObjectID="_1684001106" r:id="rId452"/>
        </w:object>
      </w:r>
      <w:r>
        <w:rPr>
          <w:rFonts w:hint="eastAsia"/>
        </w:rPr>
        <w:t>直线</w:t>
      </w:r>
      <w:r>
        <w:object w:dxaOrig="400" w:dyaOrig="260" w14:anchorId="2BF1BD8D">
          <v:shape id="_x0000_i1280" type="#_x0000_t75" alt="eqId99a3187c2b8f4bcc9703c74c3b72f1f3" style="width:20pt;height:13pt" o:ole="">
            <v:imagedata r:id="rId426" o:title="eqId99a3187c2b8f4bcc9703c74c3b72f1f3"/>
          </v:shape>
          <o:OLEObject Type="Embed" ProgID="Equation.DSMT4" ShapeID="_x0000_i1280" DrawAspect="Content" ObjectID="_1684001107" r:id="rId453"/>
        </w:object>
      </w:r>
      <w:r>
        <w:rPr>
          <w:rFonts w:hint="eastAsia"/>
        </w:rPr>
        <w:t>与以</w:t>
      </w:r>
      <w:r>
        <w:object w:dxaOrig="240" w:dyaOrig="290" w14:anchorId="7401A781">
          <v:shape id="_x0000_i1281" type="#_x0000_t75" alt="eqId19a4eb16029e4550a14f2afe4741a3c3" style="width:12pt;height:14.5pt" o:ole="">
            <v:imagedata r:id="rId454" o:title="eqId19a4eb16029e4550a14f2afe4741a3c3"/>
          </v:shape>
          <o:OLEObject Type="Embed" ProgID="Equation.DSMT4" ShapeID="_x0000_i1281" DrawAspect="Content" ObjectID="_1684001108" r:id="rId455"/>
        </w:object>
      </w:r>
      <w:r>
        <w:rPr>
          <w:rFonts w:hint="eastAsia"/>
        </w:rPr>
        <w:t>为圆心的圆相切于点</w:t>
      </w:r>
      <w:r>
        <w:object w:dxaOrig="230" w:dyaOrig="240" w14:anchorId="7E840588">
          <v:shape id="_x0000_i1282" type="#_x0000_t75" alt="eqIdbedf755e0fdb4d078d6859360706b163" style="width:11.5pt;height:12pt" o:ole="">
            <v:imagedata r:id="rId430" o:title="eqIdbedf755e0fdb4d078d6859360706b163"/>
          </v:shape>
          <o:OLEObject Type="Embed" ProgID="Equation.DSMT4" ShapeID="_x0000_i1282" DrawAspect="Content" ObjectID="_1684001109" r:id="rId456"/>
        </w:object>
      </w:r>
      <w:r>
        <w:rPr>
          <w:rFonts w:hint="eastAsia"/>
        </w:rPr>
        <w:t>，所以</w:t>
      </w:r>
      <w:r>
        <w:object w:dxaOrig="960" w:dyaOrig="280" w14:anchorId="29D53469">
          <v:shape id="_x0000_i1283" type="#_x0000_t75" alt="eqId184dbdec37e04e02a4802f6255aafd51" style="width:48pt;height:14pt" o:ole="">
            <v:imagedata r:id="rId424" o:title="eqId184dbdec37e04e02a4802f6255aafd51"/>
          </v:shape>
          <o:OLEObject Type="Embed" ProgID="Equation.DSMT4" ShapeID="_x0000_i1283" DrawAspect="Content" ObjectID="_1684001110" r:id="rId457"/>
        </w:object>
      </w:r>
      <w:r>
        <w:rPr>
          <w:rFonts w:hint="eastAsia"/>
        </w:rPr>
        <w:t>，</w:t>
      </w:r>
    </w:p>
    <w:p w14:paraId="621D3A8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根据题意可知，直线</w:t>
      </w:r>
      <w:r>
        <w:object w:dxaOrig="400" w:dyaOrig="260" w14:anchorId="73485950">
          <v:shape id="_x0000_i1284" type="#_x0000_t75" alt="eqId99a3187c2b8f4bcc9703c74c3b72f1f3" style="width:20pt;height:13pt" o:ole="">
            <v:imagedata r:id="rId426" o:title="eqId99a3187c2b8f4bcc9703c74c3b72f1f3"/>
          </v:shape>
          <o:OLEObject Type="Embed" ProgID="Equation.DSMT4" ShapeID="_x0000_i1284" DrawAspect="Content" ObjectID="_1684001111" r:id="rId458"/>
        </w:object>
      </w:r>
      <w:r>
        <w:rPr>
          <w:rFonts w:hint="eastAsia"/>
        </w:rPr>
        <w:t>和直线</w:t>
      </w:r>
      <w:r>
        <w:object w:dxaOrig="390" w:dyaOrig="290" w14:anchorId="3997429B">
          <v:shape id="_x0000_i1285" type="#_x0000_t75" alt="eqId14ea6a37d2b74c69824ef59b47823e64" style="width:19.5pt;height:14.5pt" o:ole="">
            <v:imagedata r:id="rId459" o:title="eqId14ea6a37d2b74c69824ef59b47823e64"/>
          </v:shape>
          <o:OLEObject Type="Embed" ProgID="Equation.DSMT4" ShapeID="_x0000_i1285" DrawAspect="Content" ObjectID="_1684001112" r:id="rId460"/>
        </w:object>
      </w:r>
      <w:r>
        <w:rPr>
          <w:rFonts w:hint="eastAsia"/>
        </w:rPr>
        <w:t>的斜率均存在，</w:t>
      </w:r>
    </w:p>
    <w:p w14:paraId="165B6453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设直线</w:t>
      </w:r>
      <w:r>
        <w:object w:dxaOrig="400" w:dyaOrig="260" w14:anchorId="7AE3078D">
          <v:shape id="_x0000_i1286" type="#_x0000_t75" alt="eqId99a3187c2b8f4bcc9703c74c3b72f1f3" style="width:20pt;height:13pt" o:ole="">
            <v:imagedata r:id="rId426" o:title="eqId99a3187c2b8f4bcc9703c74c3b72f1f3"/>
          </v:shape>
          <o:OLEObject Type="Embed" ProgID="Equation.DSMT4" ShapeID="_x0000_i1286" DrawAspect="Content" ObjectID="_1684001113" r:id="rId461"/>
        </w:object>
      </w:r>
      <w:r>
        <w:rPr>
          <w:rFonts w:hint="eastAsia"/>
        </w:rPr>
        <w:t>的斜率为</w:t>
      </w:r>
      <w:r>
        <w:object w:dxaOrig="200" w:dyaOrig="290" w14:anchorId="72A5A4DB">
          <v:shape id="_x0000_i1287" type="#_x0000_t75" alt="eqId4d2187284c5d4de29906363f7d21f60f" style="width:10pt;height:14.5pt" o:ole="">
            <v:imagedata r:id="rId462" o:title="eqId4d2187284c5d4de29906363f7d21f60f"/>
          </v:shape>
          <o:OLEObject Type="Embed" ProgID="Equation.DSMT4" ShapeID="_x0000_i1287" DrawAspect="Content" ObjectID="_1684001114" r:id="rId463"/>
        </w:object>
      </w:r>
      <w:r>
        <w:rPr>
          <w:rFonts w:hint="eastAsia"/>
        </w:rPr>
        <w:t>，则直线</w:t>
      </w:r>
      <w:r>
        <w:object w:dxaOrig="400" w:dyaOrig="260" w14:anchorId="57B2507B">
          <v:shape id="_x0000_i1288" type="#_x0000_t75" alt="eqId99a3187c2b8f4bcc9703c74c3b72f1f3" style="width:20pt;height:13pt" o:ole="">
            <v:imagedata r:id="rId426" o:title="eqId99a3187c2b8f4bcc9703c74c3b72f1f3"/>
          </v:shape>
          <o:OLEObject Type="Embed" ProgID="Equation.DSMT4" ShapeID="_x0000_i1288" DrawAspect="Content" ObjectID="_1684001115" r:id="rId464"/>
        </w:object>
      </w:r>
      <w:r>
        <w:rPr>
          <w:rFonts w:hint="eastAsia"/>
        </w:rPr>
        <w:t>的方程为</w:t>
      </w:r>
      <w:r>
        <w:object w:dxaOrig="960" w:dyaOrig="320" w14:anchorId="6EC66050">
          <v:shape id="_x0000_i1289" type="#_x0000_t75" alt="eqId0664375d294a426c9f255eeb34fd19a9" style="width:48pt;height:16pt" o:ole="">
            <v:imagedata r:id="rId465" o:title="eqId0664375d294a426c9f255eeb34fd19a9"/>
          </v:shape>
          <o:OLEObject Type="Embed" ProgID="Equation.DSMT4" ShapeID="_x0000_i1289" DrawAspect="Content" ObjectID="_1684001116" r:id="rId466"/>
        </w:object>
      </w:r>
      <w:r>
        <w:rPr>
          <w:rFonts w:hint="eastAsia"/>
        </w:rPr>
        <w:t>，即</w:t>
      </w:r>
      <w:r>
        <w:object w:dxaOrig="980" w:dyaOrig="320" w14:anchorId="4B69D0E7">
          <v:shape id="_x0000_i1290" type="#_x0000_t75" alt="eqIdee9fb1aa221f45e082018362df1b1fb4" style="width:49pt;height:16pt" o:ole="">
            <v:imagedata r:id="rId467" o:title="eqIdee9fb1aa221f45e082018362df1b1fb4"/>
          </v:shape>
          <o:OLEObject Type="Embed" ProgID="Equation.DSMT4" ShapeID="_x0000_i1290" DrawAspect="Content" ObjectID="_1684001117" r:id="rId468"/>
        </w:object>
      </w:r>
      <w:r>
        <w:rPr>
          <w:rFonts w:hint="eastAsia"/>
        </w:rPr>
        <w:t>，</w:t>
      </w:r>
    </w:p>
    <w:p w14:paraId="4B2493BA" w14:textId="77777777" w:rsidR="00455FB8" w:rsidRDefault="00455FB8" w:rsidP="00455FB8">
      <w:pPr>
        <w:spacing w:line="360" w:lineRule="auto"/>
        <w:jc w:val="left"/>
        <w:textAlignment w:val="center"/>
      </w:pPr>
      <w:r>
        <w:object w:dxaOrig="1280" w:dyaOrig="1040" w14:anchorId="358000DD">
          <v:shape id="_x0000_i1291" type="#_x0000_t75" alt="eqIdc443ab5b1cd842a5938fcf09a8042102" style="width:64pt;height:52pt" o:ole="">
            <v:imagedata r:id="rId469" o:title="eqIdc443ab5b1cd842a5938fcf09a8042102"/>
          </v:shape>
          <o:OLEObject Type="Embed" ProgID="Equation.DSMT4" ShapeID="_x0000_i1291" DrawAspect="Content" ObjectID="_1684001118" r:id="rId470"/>
        </w:object>
      </w:r>
      <w:r>
        <w:rPr>
          <w:rFonts w:hint="eastAsia"/>
        </w:rPr>
        <w:t>，消去</w:t>
      </w:r>
      <w:r>
        <w:object w:dxaOrig="210" w:dyaOrig="260" w14:anchorId="0AADFB0D">
          <v:shape id="_x0000_i1292" type="#_x0000_t75" alt="eqId072d7d6b911b42bc89207e72515ebf5f" style="width:10.5pt;height:13pt" o:ole="">
            <v:imagedata r:id="rId471" o:title="eqId072d7d6b911b42bc89207e72515ebf5f"/>
          </v:shape>
          <o:OLEObject Type="Embed" ProgID="Equation.DSMT4" ShapeID="_x0000_i1292" DrawAspect="Content" ObjectID="_1684001119" r:id="rId472"/>
        </w:object>
      </w:r>
      <w:r>
        <w:rPr>
          <w:rFonts w:hint="eastAsia"/>
        </w:rPr>
        <w:t>，可得</w:t>
      </w:r>
      <w:r>
        <w:object w:dxaOrig="2160" w:dyaOrig="450" w14:anchorId="4F84D041">
          <v:shape id="_x0000_i1293" type="#_x0000_t75" alt="eqIdd3fc423da1d84ba5b805e7ed7c56e6ba" style="width:108pt;height:22.5pt" o:ole="">
            <v:imagedata r:id="rId473" o:title="eqIdd3fc423da1d84ba5b805e7ed7c56e6ba"/>
          </v:shape>
          <o:OLEObject Type="Embed" ProgID="Equation.DSMT4" ShapeID="_x0000_i1293" DrawAspect="Content" ObjectID="_1684001120" r:id="rId474"/>
        </w:object>
      </w:r>
      <w:r>
        <w:rPr>
          <w:rFonts w:hint="eastAsia"/>
        </w:rPr>
        <w:t>，解得</w:t>
      </w:r>
      <w:r>
        <w:object w:dxaOrig="550" w:dyaOrig="290" w14:anchorId="35361FBC">
          <v:shape id="_x0000_i1294" type="#_x0000_t75" alt="eqId734efaee458a411da0aa2714e3e685a0" style="width:27.5pt;height:14.5pt" o:ole="">
            <v:imagedata r:id="rId475" o:title="eqId734efaee458a411da0aa2714e3e685a0"/>
          </v:shape>
          <o:OLEObject Type="Embed" ProgID="Equation.DSMT4" ShapeID="_x0000_i1294" DrawAspect="Content" ObjectID="_1684001121" r:id="rId476"/>
        </w:object>
      </w:r>
      <w:r>
        <w:rPr>
          <w:rFonts w:hint="eastAsia"/>
        </w:rPr>
        <w:t>或</w:t>
      </w:r>
      <w:r>
        <w:object w:dxaOrig="1130" w:dyaOrig="630" w14:anchorId="786C4C21">
          <v:shape id="_x0000_i1295" type="#_x0000_t75" alt="eqId87eb0882fd78499ebdfbd8d521e91151" style="width:56.5pt;height:31.5pt" o:ole="">
            <v:imagedata r:id="rId477" o:title="eqId87eb0882fd78499ebdfbd8d521e91151"/>
          </v:shape>
          <o:OLEObject Type="Embed" ProgID="Equation.DSMT4" ShapeID="_x0000_i1295" DrawAspect="Content" ObjectID="_1684001122" r:id="rId478"/>
        </w:object>
      </w:r>
      <w:r>
        <w:t>.</w:t>
      </w:r>
    </w:p>
    <w:p w14:paraId="55441CA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将</w:t>
      </w:r>
      <w:r>
        <w:object w:dxaOrig="1130" w:dyaOrig="630" w14:anchorId="6DB19036">
          <v:shape id="_x0000_i1296" type="#_x0000_t75" alt="eqId87eb0882fd78499ebdfbd8d521e91151" style="width:56.5pt;height:31.5pt" o:ole="">
            <v:imagedata r:id="rId477" o:title="eqId87eb0882fd78499ebdfbd8d521e91151"/>
          </v:shape>
          <o:OLEObject Type="Embed" ProgID="Equation.DSMT4" ShapeID="_x0000_i1296" DrawAspect="Content" ObjectID="_1684001123" r:id="rId479"/>
        </w:object>
      </w:r>
      <w:r>
        <w:rPr>
          <w:rFonts w:hint="eastAsia"/>
        </w:rPr>
        <w:t>代入</w:t>
      </w:r>
      <w:r>
        <w:object w:dxaOrig="980" w:dyaOrig="320" w14:anchorId="4FF65C21">
          <v:shape id="_x0000_i1297" type="#_x0000_t75" alt="eqIdee9fb1aa221f45e082018362df1b1fb4" style="width:49pt;height:16pt" o:ole="">
            <v:imagedata r:id="rId467" o:title="eqIdee9fb1aa221f45e082018362df1b1fb4"/>
          </v:shape>
          <o:OLEObject Type="Embed" ProgID="Equation.DSMT4" ShapeID="_x0000_i1297" DrawAspect="Content" ObjectID="_1684001124" r:id="rId480"/>
        </w:object>
      </w:r>
      <w:r>
        <w:rPr>
          <w:rFonts w:hint="eastAsia"/>
        </w:rPr>
        <w:t>，得</w:t>
      </w:r>
      <w:r>
        <w:object w:dxaOrig="2640" w:dyaOrig="660" w14:anchorId="39394936">
          <v:shape id="_x0000_i1298" type="#_x0000_t75" alt="eqIda68434e306174fb09dd4aac7a0d4e7cd" style="width:132pt;height:33pt" o:ole="">
            <v:imagedata r:id="rId481" o:title="eqIda68434e306174fb09dd4aac7a0d4e7cd"/>
          </v:shape>
          <o:OLEObject Type="Embed" ProgID="Equation.DSMT4" ShapeID="_x0000_i1298" DrawAspect="Content" ObjectID="_1684001125" r:id="rId482"/>
        </w:object>
      </w:r>
      <w:r>
        <w:rPr>
          <w:rFonts w:hint="eastAsia"/>
        </w:rPr>
        <w:t>，</w:t>
      </w:r>
    </w:p>
    <w:p w14:paraId="310C744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，点</w:t>
      </w:r>
      <w:r>
        <w:object w:dxaOrig="230" w:dyaOrig="240" w14:anchorId="65BA73AF">
          <v:shape id="_x0000_i1299" type="#_x0000_t75" alt="eqId8754ce8cf7f34f04abb9a0c041f57f5c" style="width:11.5pt;height:12pt" o:ole="">
            <v:imagedata r:id="rId428" o:title="eqId8754ce8cf7f34f04abb9a0c041f57f5c"/>
          </v:shape>
          <o:OLEObject Type="Embed" ProgID="Equation.DSMT4" ShapeID="_x0000_i1299" DrawAspect="Content" ObjectID="_1684001126" r:id="rId483"/>
        </w:object>
      </w:r>
      <w:r>
        <w:rPr>
          <w:rFonts w:hint="eastAsia"/>
        </w:rPr>
        <w:t>的坐标为</w:t>
      </w:r>
      <w:r>
        <w:object w:dxaOrig="1790" w:dyaOrig="770" w14:anchorId="3CF4DCF6">
          <v:shape id="_x0000_i1300" type="#_x0000_t75" alt="eqIdb7b48761f2944f77baf61dfbcb63a8a9" style="width:89.5pt;height:38.5pt" o:ole="">
            <v:imagedata r:id="rId484" o:title="eqIdb7b48761f2944f77baf61dfbcb63a8a9"/>
          </v:shape>
          <o:OLEObject Type="Embed" ProgID="Equation.DSMT4" ShapeID="_x0000_i1300" DrawAspect="Content" ObjectID="_1684001127" r:id="rId485"/>
        </w:object>
      </w:r>
      <w:r>
        <w:rPr>
          <w:rFonts w:hint="eastAsia"/>
        </w:rPr>
        <w:t>，</w:t>
      </w:r>
    </w:p>
    <w:p w14:paraId="45D5D5C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因为</w:t>
      </w:r>
      <w:r>
        <w:object w:dxaOrig="230" w:dyaOrig="240" w14:anchorId="18CDA1C9">
          <v:shape id="_x0000_i1301" type="#_x0000_t75" alt="eqIdbedf755e0fdb4d078d6859360706b163" style="width:11.5pt;height:12pt" o:ole="">
            <v:imagedata r:id="rId430" o:title="eqIdbedf755e0fdb4d078d6859360706b163"/>
          </v:shape>
          <o:OLEObject Type="Embed" ProgID="Equation.DSMT4" ShapeID="_x0000_i1301" DrawAspect="Content" ObjectID="_1684001128" r:id="rId486"/>
        </w:object>
      </w:r>
      <w:r>
        <w:rPr>
          <w:rFonts w:hint="eastAsia"/>
        </w:rPr>
        <w:t>为线段</w:t>
      </w:r>
      <w:r>
        <w:object w:dxaOrig="400" w:dyaOrig="260" w14:anchorId="23C45C63">
          <v:shape id="_x0000_i1302" type="#_x0000_t75" alt="eqId99a3187c2b8f4bcc9703c74c3b72f1f3" style="width:20pt;height:13pt" o:ole="">
            <v:imagedata r:id="rId426" o:title="eqId99a3187c2b8f4bcc9703c74c3b72f1f3"/>
          </v:shape>
          <o:OLEObject Type="Embed" ProgID="Equation.DSMT4" ShapeID="_x0000_i1302" DrawAspect="Content" ObjectID="_1684001129" r:id="rId487"/>
        </w:object>
      </w:r>
      <w:r>
        <w:rPr>
          <w:rFonts w:hint="eastAsia"/>
        </w:rPr>
        <w:t>的中点，点</w:t>
      </w:r>
      <w:r>
        <w:object w:dxaOrig="240" w:dyaOrig="240" w14:anchorId="3F18F691">
          <v:shape id="_x0000_i1303" type="#_x0000_t75" alt="eqId052844cae8574a8ab842c38a039baac0" style="width:12pt;height:12pt" o:ole="">
            <v:imagedata r:id="rId488" o:title="eqId052844cae8574a8ab842c38a039baac0"/>
          </v:shape>
          <o:OLEObject Type="Embed" ProgID="Equation.DSMT4" ShapeID="_x0000_i1303" DrawAspect="Content" ObjectID="_1684001130" r:id="rId489"/>
        </w:object>
      </w:r>
      <w:r>
        <w:rPr>
          <w:rFonts w:hint="eastAsia"/>
        </w:rPr>
        <w:t>的坐标为</w:t>
      </w:r>
      <w:r>
        <w:object w:dxaOrig="710" w:dyaOrig="410" w14:anchorId="3BB7DFC9">
          <v:shape id="_x0000_i1304" type="#_x0000_t75" alt="eqIdba66274d38574963bd5780b1e018b0e6" style="width:35.5pt;height:20.5pt" o:ole="">
            <v:imagedata r:id="rId490" o:title="eqIdba66274d38574963bd5780b1e018b0e6"/>
          </v:shape>
          <o:OLEObject Type="Embed" ProgID="Equation.DSMT4" ShapeID="_x0000_i1304" DrawAspect="Content" ObjectID="_1684001131" r:id="rId491"/>
        </w:object>
      </w:r>
      <w:r>
        <w:rPr>
          <w:rFonts w:hint="eastAsia"/>
        </w:rPr>
        <w:t>，</w:t>
      </w:r>
    </w:p>
    <w:p w14:paraId="37773B83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点</w:t>
      </w:r>
      <w:r>
        <w:object w:dxaOrig="230" w:dyaOrig="240" w14:anchorId="1810E3F6">
          <v:shape id="_x0000_i1305" type="#_x0000_t75" alt="eqIdbedf755e0fdb4d078d6859360706b163" style="width:11.5pt;height:12pt" o:ole="">
            <v:imagedata r:id="rId430" o:title="eqIdbedf755e0fdb4d078d6859360706b163"/>
          </v:shape>
          <o:OLEObject Type="Embed" ProgID="Equation.DSMT4" ShapeID="_x0000_i1305" DrawAspect="Content" ObjectID="_1684001132" r:id="rId492"/>
        </w:object>
      </w:r>
      <w:r>
        <w:rPr>
          <w:rFonts w:hint="eastAsia"/>
        </w:rPr>
        <w:t>的坐标为</w:t>
      </w:r>
      <w:r>
        <w:object w:dxaOrig="1790" w:dyaOrig="690" w14:anchorId="5B0601D9">
          <v:shape id="_x0000_i1306" type="#_x0000_t75" alt="eqId910bf169765d4881b1f199186f918790" style="width:89.5pt;height:34.5pt" o:ole="">
            <v:imagedata r:id="rId493" o:title="eqId910bf169765d4881b1f199186f918790"/>
          </v:shape>
          <o:OLEObject Type="Embed" ProgID="Equation.DSMT4" ShapeID="_x0000_i1306" DrawAspect="Content" ObjectID="_1684001133" r:id="rId494"/>
        </w:object>
      </w:r>
      <w:r>
        <w:rPr>
          <w:rFonts w:hint="eastAsia"/>
        </w:rPr>
        <w:t>，</w:t>
      </w:r>
    </w:p>
    <w:p w14:paraId="7432F2F8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由</w:t>
      </w:r>
      <w:r>
        <w:object w:dxaOrig="1110" w:dyaOrig="350" w14:anchorId="1081C57D">
          <v:shape id="_x0000_i1307" type="#_x0000_t75" alt="eqId3823149f37924a489ca98e9f5bcab839" style="width:55.5pt;height:17.5pt" o:ole="">
            <v:imagedata r:id="rId495" o:title="eqId3823149f37924a489ca98e9f5bcab839"/>
          </v:shape>
          <o:OLEObject Type="Embed" ProgID="Equation.DSMT4" ShapeID="_x0000_i1307" DrawAspect="Content" ObjectID="_1684001134" r:id="rId496"/>
        </w:object>
      </w:r>
      <w:r>
        <w:rPr>
          <w:rFonts w:hint="eastAsia"/>
        </w:rPr>
        <w:t>，得点</w:t>
      </w:r>
      <w:r>
        <w:object w:dxaOrig="240" w:dyaOrig="290" w14:anchorId="5D821637">
          <v:shape id="_x0000_i1308" type="#_x0000_t75" alt="eqId19a4eb16029e4550a14f2afe4741a3c3" style="width:12pt;height:14.5pt" o:ole="">
            <v:imagedata r:id="rId454" o:title="eqId19a4eb16029e4550a14f2afe4741a3c3"/>
          </v:shape>
          <o:OLEObject Type="Embed" ProgID="Equation.DSMT4" ShapeID="_x0000_i1308" DrawAspect="Content" ObjectID="_1684001135" r:id="rId497"/>
        </w:object>
      </w:r>
      <w:r>
        <w:rPr>
          <w:rFonts w:hint="eastAsia"/>
        </w:rPr>
        <w:t>的坐标为</w:t>
      </w:r>
      <w:r>
        <w:object w:dxaOrig="540" w:dyaOrig="410" w14:anchorId="629B1299">
          <v:shape id="_x0000_i1309" type="#_x0000_t75" alt="eqId510e7ec518ff4e57886e36249011c3a3" style="width:27pt;height:20.5pt" o:ole="">
            <v:imagedata r:id="rId498" o:title="eqId510e7ec518ff4e57886e36249011c3a3"/>
          </v:shape>
          <o:OLEObject Type="Embed" ProgID="Equation.DSMT4" ShapeID="_x0000_i1309" DrawAspect="Content" ObjectID="_1684001136" r:id="rId499"/>
        </w:object>
      </w:r>
      <w:r>
        <w:rPr>
          <w:rFonts w:hint="eastAsia"/>
        </w:rPr>
        <w:t>，</w:t>
      </w:r>
    </w:p>
    <w:p w14:paraId="61A000E3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，直线</w:t>
      </w:r>
      <w:r>
        <w:object w:dxaOrig="390" w:dyaOrig="290" w14:anchorId="72255085">
          <v:shape id="_x0000_i1310" type="#_x0000_t75" alt="eqId14ea6a37d2b74c69824ef59b47823e64" style="width:19.5pt;height:14.5pt" o:ole="">
            <v:imagedata r:id="rId459" o:title="eqId14ea6a37d2b74c69824ef59b47823e64"/>
          </v:shape>
          <o:OLEObject Type="Embed" ProgID="Equation.DSMT4" ShapeID="_x0000_i1310" DrawAspect="Content" ObjectID="_1684001137" r:id="rId500"/>
        </w:object>
      </w:r>
      <w:r>
        <w:rPr>
          <w:rFonts w:hint="eastAsia"/>
        </w:rPr>
        <w:t>的斜率为</w:t>
      </w:r>
      <w:r>
        <w:object w:dxaOrig="3060" w:dyaOrig="1200" w14:anchorId="1C8EEF76">
          <v:shape id="_x0000_i1311" type="#_x0000_t75" alt="eqIde12306b47bf4419d9593615b524050d6" style="width:153pt;height:60pt" o:ole="">
            <v:imagedata r:id="rId501" o:title="eqIde12306b47bf4419d9593615b524050d6"/>
          </v:shape>
          <o:OLEObject Type="Embed" ProgID="Equation.DSMT4" ShapeID="_x0000_i1311" DrawAspect="Content" ObjectID="_1684001138" r:id="rId502"/>
        </w:object>
      </w:r>
      <w:r>
        <w:rPr>
          <w:rFonts w:hint="eastAsia"/>
        </w:rPr>
        <w:t>，</w:t>
      </w:r>
    </w:p>
    <w:p w14:paraId="524EFAC7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又因为</w:t>
      </w:r>
      <w:r>
        <w:object w:dxaOrig="960" w:dyaOrig="280" w14:anchorId="32854022">
          <v:shape id="_x0000_i1312" type="#_x0000_t75" alt="eqId184dbdec37e04e02a4802f6255aafd51" style="width:48pt;height:14pt" o:ole="">
            <v:imagedata r:id="rId424" o:title="eqId184dbdec37e04e02a4802f6255aafd51"/>
          </v:shape>
          <o:OLEObject Type="Embed" ProgID="Equation.DSMT4" ShapeID="_x0000_i1312" DrawAspect="Content" ObjectID="_1684001139" r:id="rId503"/>
        </w:object>
      </w:r>
      <w:r>
        <w:rPr>
          <w:rFonts w:hint="eastAsia"/>
        </w:rPr>
        <w:t>，所以</w:t>
      </w:r>
      <w:r>
        <w:object w:dxaOrig="1920" w:dyaOrig="630" w14:anchorId="3CFA3005">
          <v:shape id="_x0000_i1313" type="#_x0000_t75" alt="eqIdbb9c0e49d03f4f4f834221177b3273be" style="width:96pt;height:31.5pt" o:ole="">
            <v:imagedata r:id="rId504" o:title="eqIdbb9c0e49d03f4f4f834221177b3273be"/>
          </v:shape>
          <o:OLEObject Type="Embed" ProgID="Equation.DSMT4" ShapeID="_x0000_i1313" DrawAspect="Content" ObjectID="_1684001140" r:id="rId505"/>
        </w:object>
      </w:r>
      <w:r>
        <w:rPr>
          <w:rFonts w:hint="eastAsia"/>
        </w:rPr>
        <w:t>，</w:t>
      </w:r>
    </w:p>
    <w:p w14:paraId="3AF776DD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整理得</w:t>
      </w:r>
      <w:r>
        <w:object w:dxaOrig="1540" w:dyaOrig="340" w14:anchorId="6510F739">
          <v:shape id="_x0000_i1314" type="#_x0000_t75" alt="eqId6bbbeb39633e454d89600732446f22af" style="width:77pt;height:17pt" o:ole="">
            <v:imagedata r:id="rId506" o:title="eqId6bbbeb39633e454d89600732446f22af"/>
          </v:shape>
          <o:OLEObject Type="Embed" ProgID="Equation.DSMT4" ShapeID="_x0000_i1314" DrawAspect="Content" ObjectID="_1684001141" r:id="rId507"/>
        </w:object>
      </w:r>
      <w:r>
        <w:rPr>
          <w:rFonts w:hint="eastAsia"/>
        </w:rPr>
        <w:t>，解得</w:t>
      </w:r>
      <w:r>
        <w:object w:dxaOrig="600" w:dyaOrig="610" w14:anchorId="56E92384">
          <v:shape id="_x0000_i1315" type="#_x0000_t75" alt="eqIdaabd4a06dc6f49318c4e8b60c8c14f99" style="width:30pt;height:30.5pt" o:ole="">
            <v:imagedata r:id="rId508" o:title="eqIdaabd4a06dc6f49318c4e8b60c8c14f99"/>
          </v:shape>
          <o:OLEObject Type="Embed" ProgID="Equation.DSMT4" ShapeID="_x0000_i1315" DrawAspect="Content" ObjectID="_1684001142" r:id="rId509"/>
        </w:object>
      </w:r>
      <w:r>
        <w:rPr>
          <w:rFonts w:hint="eastAsia"/>
        </w:rPr>
        <w:t>或</w:t>
      </w:r>
      <w:r>
        <w:object w:dxaOrig="530" w:dyaOrig="290" w14:anchorId="490468AD">
          <v:shape id="_x0000_i1316" type="#_x0000_t75" alt="eqIde052bbcb4ee04c788e97e80679050379" style="width:26.5pt;height:14.5pt" o:ole="">
            <v:imagedata r:id="rId510" o:title="eqIde052bbcb4ee04c788e97e80679050379"/>
          </v:shape>
          <o:OLEObject Type="Embed" ProgID="Equation.DSMT4" ShapeID="_x0000_i1316" DrawAspect="Content" ObjectID="_1684001143" r:id="rId511"/>
        </w:object>
      </w:r>
      <w:r>
        <w:t>.</w:t>
      </w:r>
    </w:p>
    <w:p w14:paraId="4297DC91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所以，直线</w:t>
      </w:r>
      <w:r>
        <w:object w:dxaOrig="400" w:dyaOrig="260" w14:anchorId="49309A00">
          <v:shape id="_x0000_i1317" type="#_x0000_t75" alt="eqId99a3187c2b8f4bcc9703c74c3b72f1f3" style="width:20pt;height:13pt" o:ole="">
            <v:imagedata r:id="rId426" o:title="eqId99a3187c2b8f4bcc9703c74c3b72f1f3"/>
          </v:shape>
          <o:OLEObject Type="Embed" ProgID="Equation.DSMT4" ShapeID="_x0000_i1317" DrawAspect="Content" ObjectID="_1684001144" r:id="rId512"/>
        </w:object>
      </w:r>
      <w:r>
        <w:rPr>
          <w:rFonts w:hint="eastAsia"/>
        </w:rPr>
        <w:t>的方程为</w:t>
      </w:r>
      <w:r>
        <w:object w:dxaOrig="1080" w:dyaOrig="620" w14:anchorId="6890D414">
          <v:shape id="_x0000_i1318" type="#_x0000_t75" alt="eqIdfdb08ebc8d0e45d686f2d839f71f4ff5" style="width:54pt;height:31pt" o:ole="">
            <v:imagedata r:id="rId418" o:title="eqIdfdb08ebc8d0e45d686f2d839f71f4ff5"/>
          </v:shape>
          <o:OLEObject Type="Embed" ProgID="Equation.DSMT4" ShapeID="_x0000_i1318" DrawAspect="Content" ObjectID="_1684001145" r:id="rId513"/>
        </w:object>
      </w:r>
      <w:r>
        <w:rPr>
          <w:rFonts w:hint="eastAsia"/>
        </w:rPr>
        <w:t>或</w:t>
      </w:r>
      <w:r>
        <w:object w:dxaOrig="920" w:dyaOrig="320" w14:anchorId="1724FA8E">
          <v:shape id="_x0000_i1319" type="#_x0000_t75" alt="eqIdbe206d0603524b5daaf5bf1ad75b5b19" style="width:46pt;height:16pt" o:ole="">
            <v:imagedata r:id="rId420" o:title="eqIdbe206d0603524b5daaf5bf1ad75b5b19"/>
          </v:shape>
          <o:OLEObject Type="Embed" ProgID="Equation.DSMT4" ShapeID="_x0000_i1319" DrawAspect="Content" ObjectID="_1684001146" r:id="rId514"/>
        </w:object>
      </w:r>
      <w:r>
        <w:t>.</w:t>
      </w:r>
    </w:p>
    <w:p w14:paraId="56F5902C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【点睛】</w:t>
      </w:r>
    </w:p>
    <w:p w14:paraId="25A8DE99" w14:textId="77777777" w:rsidR="00455FB8" w:rsidRDefault="00455FB8" w:rsidP="00455FB8">
      <w:pPr>
        <w:spacing w:line="360" w:lineRule="auto"/>
        <w:jc w:val="left"/>
        <w:textAlignment w:val="center"/>
      </w:pPr>
      <w:r>
        <w:rPr>
          <w:rFonts w:hint="eastAsia"/>
        </w:rPr>
        <w:t>本题考查了椭圆标准方程的求解、直线与椭圆的位置关系、直线与圆的位置关系、中点坐标公式以及直线垂直关系的应用，考查学生的运算求解能力，属于中档题</w:t>
      </w:r>
      <w:r>
        <w:t>.</w:t>
      </w:r>
      <w:r>
        <w:rPr>
          <w:rFonts w:hint="eastAsia"/>
        </w:rPr>
        <w:t>当看到题目中出现直线与圆锥曲线位置关系的问题时，要想到联立直线与圆锥曲线的方程</w:t>
      </w:r>
      <w:r>
        <w:t>.</w:t>
      </w:r>
    </w:p>
    <w:p w14:paraId="5A705BA9" w14:textId="77777777" w:rsidR="00455FB8" w:rsidRPr="00DE32DC" w:rsidRDefault="00455FB8" w:rsidP="00455FB8">
      <w:pPr>
        <w:rPr>
          <w:rFonts w:ascii="宋体" w:hAnsi="宋体"/>
        </w:rPr>
      </w:pPr>
    </w:p>
    <w:p w14:paraId="34E21514" w14:textId="77777777" w:rsidR="00F6691A" w:rsidRPr="00455FB8" w:rsidRDefault="00E04284"/>
    <w:sectPr w:rsidR="00F6691A" w:rsidRPr="00455FB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2631BF"/>
    <w:multiLevelType w:val="hybridMultilevel"/>
    <w:tmpl w:val="99643084"/>
    <w:lvl w:ilvl="0" w:tplc="FC642F36">
      <w:start w:val="1"/>
      <w:numFmt w:val="japaneseCounting"/>
      <w:lvlText w:val="%1．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5FB8"/>
    <w:rsid w:val="00114F7D"/>
    <w:rsid w:val="00300707"/>
    <w:rsid w:val="00455FB8"/>
    <w:rsid w:val="005C74AD"/>
    <w:rsid w:val="007261EE"/>
    <w:rsid w:val="00A06BF0"/>
    <w:rsid w:val="00E042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546344"/>
  <w15:chartTrackingRefBased/>
  <w15:docId w15:val="{854B3881-C2BB-4800-9DF0-659938D3CF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14F7D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5FB8"/>
    <w:pPr>
      <w:ind w:firstLineChars="200" w:firstLine="420"/>
    </w:pPr>
    <w:rPr>
      <w:rFonts w:asciiTheme="minorHAnsi" w:eastAsiaTheme="minorEastAsia" w:hAnsiTheme="minorHAnsi" w:cstheme="minorBidi"/>
    </w:rPr>
  </w:style>
  <w:style w:type="character" w:customStyle="1" w:styleId="a4">
    <w:name w:val="页眉 字符"/>
    <w:basedOn w:val="a0"/>
    <w:link w:val="a5"/>
    <w:uiPriority w:val="99"/>
    <w:rsid w:val="00455FB8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4"/>
    <w:uiPriority w:val="99"/>
    <w:unhideWhenUsed/>
    <w:rsid w:val="00455F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">
    <w:name w:val="页眉 字符1"/>
    <w:basedOn w:val="a0"/>
    <w:uiPriority w:val="99"/>
    <w:semiHidden/>
    <w:rsid w:val="00455FB8"/>
    <w:rPr>
      <w:sz w:val="18"/>
      <w:szCs w:val="18"/>
    </w:rPr>
  </w:style>
  <w:style w:type="character" w:customStyle="1" w:styleId="a6">
    <w:name w:val="页脚 字符"/>
    <w:basedOn w:val="a0"/>
    <w:link w:val="a7"/>
    <w:uiPriority w:val="99"/>
    <w:rsid w:val="00455FB8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6"/>
    <w:uiPriority w:val="99"/>
    <w:unhideWhenUsed/>
    <w:rsid w:val="00455F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10">
    <w:name w:val="页脚 字符1"/>
    <w:basedOn w:val="a0"/>
    <w:uiPriority w:val="99"/>
    <w:semiHidden/>
    <w:rsid w:val="00455FB8"/>
    <w:rPr>
      <w:sz w:val="18"/>
      <w:szCs w:val="18"/>
    </w:rPr>
  </w:style>
  <w:style w:type="character" w:customStyle="1" w:styleId="a8">
    <w:name w:val="批注框文本 字符"/>
    <w:basedOn w:val="a0"/>
    <w:link w:val="a9"/>
    <w:uiPriority w:val="99"/>
    <w:semiHidden/>
    <w:rsid w:val="00455FB8"/>
    <w:rPr>
      <w:rFonts w:ascii="Times New Roman" w:eastAsia="宋体" w:hAnsi="Times New Roman" w:cs="Times New Roman"/>
      <w:sz w:val="18"/>
      <w:szCs w:val="18"/>
    </w:rPr>
  </w:style>
  <w:style w:type="paragraph" w:styleId="a9">
    <w:name w:val="Balloon Text"/>
    <w:basedOn w:val="a"/>
    <w:link w:val="a8"/>
    <w:uiPriority w:val="99"/>
    <w:semiHidden/>
    <w:unhideWhenUsed/>
    <w:rsid w:val="00455FB8"/>
    <w:rPr>
      <w:sz w:val="18"/>
      <w:szCs w:val="18"/>
    </w:rPr>
  </w:style>
  <w:style w:type="character" w:customStyle="1" w:styleId="11">
    <w:name w:val="批注框文本 字符1"/>
    <w:basedOn w:val="a0"/>
    <w:uiPriority w:val="99"/>
    <w:semiHidden/>
    <w:rsid w:val="00455FB8"/>
    <w:rPr>
      <w:sz w:val="18"/>
      <w:szCs w:val="18"/>
    </w:rPr>
  </w:style>
  <w:style w:type="character" w:customStyle="1" w:styleId="aa">
    <w:name w:val="无间隔 字符"/>
    <w:basedOn w:val="a0"/>
    <w:link w:val="ab"/>
    <w:uiPriority w:val="1"/>
    <w:locked/>
    <w:rsid w:val="00455FB8"/>
    <w:rPr>
      <w:kern w:val="0"/>
      <w:sz w:val="22"/>
    </w:rPr>
  </w:style>
  <w:style w:type="paragraph" w:styleId="ab">
    <w:name w:val="No Spacing"/>
    <w:link w:val="aa"/>
    <w:uiPriority w:val="1"/>
    <w:qFormat/>
    <w:rsid w:val="00455FB8"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609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oleObject" Target="embeddings/oleObject167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68.wmf"/><Relationship Id="rId324" Type="http://schemas.openxmlformats.org/officeDocument/2006/relationships/oleObject" Target="embeddings/oleObject181.bin"/><Relationship Id="rId366" Type="http://schemas.openxmlformats.org/officeDocument/2006/relationships/oleObject" Target="embeddings/oleObject207.bin"/><Relationship Id="rId170" Type="http://schemas.openxmlformats.org/officeDocument/2006/relationships/oleObject" Target="embeddings/oleObject95.bin"/><Relationship Id="rId226" Type="http://schemas.openxmlformats.org/officeDocument/2006/relationships/image" Target="media/image93.wmf"/><Relationship Id="rId433" Type="http://schemas.openxmlformats.org/officeDocument/2006/relationships/oleObject" Target="embeddings/oleObject244.bin"/><Relationship Id="rId268" Type="http://schemas.openxmlformats.org/officeDocument/2006/relationships/oleObject" Target="embeddings/oleObject151.bin"/><Relationship Id="rId475" Type="http://schemas.openxmlformats.org/officeDocument/2006/relationships/image" Target="media/image202.wmf"/><Relationship Id="rId32" Type="http://schemas.openxmlformats.org/officeDocument/2006/relationships/image" Target="media/image12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88.bin"/><Relationship Id="rId377" Type="http://schemas.openxmlformats.org/officeDocument/2006/relationships/image" Target="media/image161.wmf"/><Relationship Id="rId500" Type="http://schemas.openxmlformats.org/officeDocument/2006/relationships/oleObject" Target="embeddings/oleObject286.bin"/><Relationship Id="rId5" Type="http://schemas.openxmlformats.org/officeDocument/2006/relationships/image" Target="media/image1.wmf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35.bin"/><Relationship Id="rId402" Type="http://schemas.openxmlformats.org/officeDocument/2006/relationships/image" Target="media/image172.wmf"/><Relationship Id="rId279" Type="http://schemas.openxmlformats.org/officeDocument/2006/relationships/image" Target="media/image119.wmf"/><Relationship Id="rId444" Type="http://schemas.openxmlformats.org/officeDocument/2006/relationships/image" Target="media/image191.wmf"/><Relationship Id="rId486" Type="http://schemas.openxmlformats.org/officeDocument/2006/relationships/oleObject" Target="embeddings/oleObject277.bin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7.bin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46" Type="http://schemas.openxmlformats.org/officeDocument/2006/relationships/image" Target="media/image147.wmf"/><Relationship Id="rId388" Type="http://schemas.openxmlformats.org/officeDocument/2006/relationships/image" Target="media/image166.wmf"/><Relationship Id="rId511" Type="http://schemas.openxmlformats.org/officeDocument/2006/relationships/oleObject" Target="embeddings/oleObject292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3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7.bin"/><Relationship Id="rId413" Type="http://schemas.openxmlformats.org/officeDocument/2006/relationships/oleObject" Target="embeddings/oleObject233.bin"/><Relationship Id="rId248" Type="http://schemas.openxmlformats.org/officeDocument/2006/relationships/image" Target="media/image104.wmf"/><Relationship Id="rId455" Type="http://schemas.openxmlformats.org/officeDocument/2006/relationships/oleObject" Target="embeddings/oleObject257.bin"/><Relationship Id="rId497" Type="http://schemas.openxmlformats.org/officeDocument/2006/relationships/oleObject" Target="embeddings/oleObject284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75.bin"/><Relationship Id="rId357" Type="http://schemas.openxmlformats.org/officeDocument/2006/relationships/oleObject" Target="embeddings/oleObject202.bin"/><Relationship Id="rId54" Type="http://schemas.openxmlformats.org/officeDocument/2006/relationships/oleObject" Target="embeddings/oleObject29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89.bin"/><Relationship Id="rId217" Type="http://schemas.openxmlformats.org/officeDocument/2006/relationships/oleObject" Target="embeddings/oleObject124.bin"/><Relationship Id="rId399" Type="http://schemas.openxmlformats.org/officeDocument/2006/relationships/oleObject" Target="embeddings/oleObject224.bin"/><Relationship Id="rId259" Type="http://schemas.openxmlformats.org/officeDocument/2006/relationships/image" Target="media/image109.wmf"/><Relationship Id="rId424" Type="http://schemas.openxmlformats.org/officeDocument/2006/relationships/image" Target="media/image182.wmf"/><Relationship Id="rId466" Type="http://schemas.openxmlformats.org/officeDocument/2006/relationships/oleObject" Target="embeddings/oleObject265.bin"/><Relationship Id="rId23" Type="http://schemas.openxmlformats.org/officeDocument/2006/relationships/image" Target="media/image9.wmf"/><Relationship Id="rId119" Type="http://schemas.openxmlformats.org/officeDocument/2006/relationships/image" Target="media/image49.wmf"/><Relationship Id="rId270" Type="http://schemas.openxmlformats.org/officeDocument/2006/relationships/oleObject" Target="embeddings/oleObject152.bin"/><Relationship Id="rId326" Type="http://schemas.openxmlformats.org/officeDocument/2006/relationships/oleObject" Target="embeddings/oleObject182.bin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8.bin"/><Relationship Id="rId172" Type="http://schemas.openxmlformats.org/officeDocument/2006/relationships/oleObject" Target="embeddings/oleObject96.bin"/><Relationship Id="rId228" Type="http://schemas.openxmlformats.org/officeDocument/2006/relationships/image" Target="media/image94.wmf"/><Relationship Id="rId435" Type="http://schemas.openxmlformats.org/officeDocument/2006/relationships/oleObject" Target="embeddings/oleObject245.bin"/><Relationship Id="rId477" Type="http://schemas.openxmlformats.org/officeDocument/2006/relationships/image" Target="media/image203.wmf"/><Relationship Id="rId281" Type="http://schemas.openxmlformats.org/officeDocument/2006/relationships/image" Target="media/image120.wmf"/><Relationship Id="rId337" Type="http://schemas.openxmlformats.org/officeDocument/2006/relationships/oleObject" Target="embeddings/oleObject190.bin"/><Relationship Id="rId502" Type="http://schemas.openxmlformats.org/officeDocument/2006/relationships/oleObject" Target="embeddings/oleObject287.bin"/><Relationship Id="rId34" Type="http://schemas.openxmlformats.org/officeDocument/2006/relationships/image" Target="media/image13.wmf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8.bin"/><Relationship Id="rId379" Type="http://schemas.openxmlformats.org/officeDocument/2006/relationships/image" Target="media/image162.wmf"/><Relationship Id="rId7" Type="http://schemas.openxmlformats.org/officeDocument/2006/relationships/image" Target="media/image2.wmf"/><Relationship Id="rId183" Type="http://schemas.openxmlformats.org/officeDocument/2006/relationships/oleObject" Target="embeddings/oleObject102.bin"/><Relationship Id="rId239" Type="http://schemas.openxmlformats.org/officeDocument/2006/relationships/oleObject" Target="embeddings/oleObject136.bin"/><Relationship Id="rId390" Type="http://schemas.openxmlformats.org/officeDocument/2006/relationships/image" Target="media/image167.wmf"/><Relationship Id="rId404" Type="http://schemas.openxmlformats.org/officeDocument/2006/relationships/image" Target="media/image173.wmf"/><Relationship Id="rId446" Type="http://schemas.openxmlformats.org/officeDocument/2006/relationships/image" Target="media/image192.wmf"/><Relationship Id="rId250" Type="http://schemas.openxmlformats.org/officeDocument/2006/relationships/image" Target="media/image105.wmf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488" Type="http://schemas.openxmlformats.org/officeDocument/2006/relationships/image" Target="media/image206.wmf"/><Relationship Id="rId45" Type="http://schemas.openxmlformats.org/officeDocument/2006/relationships/oleObject" Target="embeddings/oleObject23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2.bin"/><Relationship Id="rId348" Type="http://schemas.openxmlformats.org/officeDocument/2006/relationships/image" Target="media/image148.wmf"/><Relationship Id="rId513" Type="http://schemas.openxmlformats.org/officeDocument/2006/relationships/oleObject" Target="embeddings/oleObject294.bin"/><Relationship Id="rId152" Type="http://schemas.openxmlformats.org/officeDocument/2006/relationships/oleObject" Target="embeddings/oleObject84.bin"/><Relationship Id="rId194" Type="http://schemas.openxmlformats.org/officeDocument/2006/relationships/oleObject" Target="embeddings/oleObject109.bin"/><Relationship Id="rId208" Type="http://schemas.openxmlformats.org/officeDocument/2006/relationships/image" Target="media/image86.wmf"/><Relationship Id="rId415" Type="http://schemas.openxmlformats.org/officeDocument/2006/relationships/oleObject" Target="embeddings/oleObject234.bin"/><Relationship Id="rId457" Type="http://schemas.openxmlformats.org/officeDocument/2006/relationships/oleObject" Target="embeddings/oleObject259.bin"/><Relationship Id="rId240" Type="http://schemas.openxmlformats.org/officeDocument/2006/relationships/image" Target="media/image100.wmf"/><Relationship Id="rId261" Type="http://schemas.openxmlformats.org/officeDocument/2006/relationships/image" Target="media/image110.wmf"/><Relationship Id="rId478" Type="http://schemas.openxmlformats.org/officeDocument/2006/relationships/oleObject" Target="embeddings/oleObject271.bin"/><Relationship Id="rId499" Type="http://schemas.openxmlformats.org/officeDocument/2006/relationships/oleObject" Target="embeddings/oleObject285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0.bin"/><Relationship Id="rId77" Type="http://schemas.openxmlformats.org/officeDocument/2006/relationships/image" Target="media/image32.wmf"/><Relationship Id="rId100" Type="http://schemas.openxmlformats.org/officeDocument/2006/relationships/image" Target="media/image40.wmf"/><Relationship Id="rId282" Type="http://schemas.openxmlformats.org/officeDocument/2006/relationships/oleObject" Target="embeddings/oleObject158.bin"/><Relationship Id="rId317" Type="http://schemas.openxmlformats.org/officeDocument/2006/relationships/oleObject" Target="embeddings/oleObject177.bin"/><Relationship Id="rId338" Type="http://schemas.openxmlformats.org/officeDocument/2006/relationships/oleObject" Target="embeddings/oleObject191.bin"/><Relationship Id="rId359" Type="http://schemas.openxmlformats.org/officeDocument/2006/relationships/oleObject" Target="embeddings/oleObject203.bin"/><Relationship Id="rId503" Type="http://schemas.openxmlformats.org/officeDocument/2006/relationships/oleObject" Target="embeddings/oleObject288.bin"/><Relationship Id="rId8" Type="http://schemas.openxmlformats.org/officeDocument/2006/relationships/oleObject" Target="embeddings/oleObject2.bin"/><Relationship Id="rId98" Type="http://schemas.openxmlformats.org/officeDocument/2006/relationships/image" Target="media/image39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5.bin"/><Relationship Id="rId370" Type="http://schemas.openxmlformats.org/officeDocument/2006/relationships/oleObject" Target="embeddings/oleObject209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8.bin"/><Relationship Id="rId426" Type="http://schemas.openxmlformats.org/officeDocument/2006/relationships/image" Target="media/image183.wmf"/><Relationship Id="rId447" Type="http://schemas.openxmlformats.org/officeDocument/2006/relationships/oleObject" Target="embeddings/oleObject251.bin"/><Relationship Id="rId230" Type="http://schemas.openxmlformats.org/officeDocument/2006/relationships/image" Target="media/image95.wmf"/><Relationship Id="rId251" Type="http://schemas.openxmlformats.org/officeDocument/2006/relationships/oleObject" Target="embeddings/oleObject142.bin"/><Relationship Id="rId468" Type="http://schemas.openxmlformats.org/officeDocument/2006/relationships/oleObject" Target="embeddings/oleObject266.bin"/><Relationship Id="rId489" Type="http://schemas.openxmlformats.org/officeDocument/2006/relationships/oleObject" Target="embeddings/oleObject279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53.bin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1.bin"/><Relationship Id="rId328" Type="http://schemas.openxmlformats.org/officeDocument/2006/relationships/oleObject" Target="embeddings/oleObject184.bin"/><Relationship Id="rId349" Type="http://schemas.openxmlformats.org/officeDocument/2006/relationships/oleObject" Target="embeddings/oleObject197.bin"/><Relationship Id="rId514" Type="http://schemas.openxmlformats.org/officeDocument/2006/relationships/oleObject" Target="embeddings/oleObject295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7.bin"/><Relationship Id="rId195" Type="http://schemas.openxmlformats.org/officeDocument/2006/relationships/image" Target="media/image82.wmf"/><Relationship Id="rId209" Type="http://schemas.openxmlformats.org/officeDocument/2006/relationships/oleObject" Target="embeddings/oleObject119.bin"/><Relationship Id="rId360" Type="http://schemas.openxmlformats.org/officeDocument/2006/relationships/image" Target="media/image153.wmf"/><Relationship Id="rId381" Type="http://schemas.openxmlformats.org/officeDocument/2006/relationships/image" Target="media/image163.wmf"/><Relationship Id="rId416" Type="http://schemas.openxmlformats.org/officeDocument/2006/relationships/image" Target="media/image178.wmf"/><Relationship Id="rId220" Type="http://schemas.openxmlformats.org/officeDocument/2006/relationships/oleObject" Target="embeddings/oleObject126.bin"/><Relationship Id="rId241" Type="http://schemas.openxmlformats.org/officeDocument/2006/relationships/oleObject" Target="embeddings/oleObject137.bin"/><Relationship Id="rId437" Type="http://schemas.openxmlformats.org/officeDocument/2006/relationships/oleObject" Target="embeddings/oleObject246.bin"/><Relationship Id="rId458" Type="http://schemas.openxmlformats.org/officeDocument/2006/relationships/oleObject" Target="embeddings/oleObject260.bin"/><Relationship Id="rId479" Type="http://schemas.openxmlformats.org/officeDocument/2006/relationships/oleObject" Target="embeddings/oleObject272.bin"/><Relationship Id="rId15" Type="http://schemas.openxmlformats.org/officeDocument/2006/relationships/image" Target="media/image6.wmf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48.bin"/><Relationship Id="rId283" Type="http://schemas.openxmlformats.org/officeDocument/2006/relationships/image" Target="media/image121.wmf"/><Relationship Id="rId318" Type="http://schemas.openxmlformats.org/officeDocument/2006/relationships/image" Target="media/image137.wmf"/><Relationship Id="rId339" Type="http://schemas.openxmlformats.org/officeDocument/2006/relationships/oleObject" Target="embeddings/oleObject192.bin"/><Relationship Id="rId490" Type="http://schemas.openxmlformats.org/officeDocument/2006/relationships/image" Target="media/image207.wmf"/><Relationship Id="rId504" Type="http://schemas.openxmlformats.org/officeDocument/2006/relationships/image" Target="media/image212.wmf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8.bin"/><Relationship Id="rId143" Type="http://schemas.openxmlformats.org/officeDocument/2006/relationships/image" Target="media/image60.wmf"/><Relationship Id="rId164" Type="http://schemas.openxmlformats.org/officeDocument/2006/relationships/image" Target="media/image70.wmf"/><Relationship Id="rId185" Type="http://schemas.openxmlformats.org/officeDocument/2006/relationships/image" Target="media/image78.wmf"/><Relationship Id="rId350" Type="http://schemas.openxmlformats.org/officeDocument/2006/relationships/oleObject" Target="embeddings/oleObject198.bin"/><Relationship Id="rId371" Type="http://schemas.openxmlformats.org/officeDocument/2006/relationships/image" Target="media/image158.wmf"/><Relationship Id="rId406" Type="http://schemas.openxmlformats.org/officeDocument/2006/relationships/oleObject" Target="embeddings/oleObject22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0.bin"/><Relationship Id="rId392" Type="http://schemas.openxmlformats.org/officeDocument/2006/relationships/image" Target="media/image168.wmf"/><Relationship Id="rId427" Type="http://schemas.openxmlformats.org/officeDocument/2006/relationships/oleObject" Target="embeddings/oleObject240.bin"/><Relationship Id="rId448" Type="http://schemas.openxmlformats.org/officeDocument/2006/relationships/oleObject" Target="embeddings/oleObject252.bin"/><Relationship Id="rId469" Type="http://schemas.openxmlformats.org/officeDocument/2006/relationships/image" Target="media/image199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2.bin"/><Relationship Id="rId252" Type="http://schemas.openxmlformats.org/officeDocument/2006/relationships/image" Target="media/image106.wmf"/><Relationship Id="rId273" Type="http://schemas.openxmlformats.org/officeDocument/2006/relationships/image" Target="media/image116.wmf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329" Type="http://schemas.openxmlformats.org/officeDocument/2006/relationships/image" Target="media/image141.wmf"/><Relationship Id="rId480" Type="http://schemas.openxmlformats.org/officeDocument/2006/relationships/oleObject" Target="embeddings/oleObject273.bin"/><Relationship Id="rId515" Type="http://schemas.openxmlformats.org/officeDocument/2006/relationships/fontTable" Target="fontTable.xml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3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4.wmf"/><Relationship Id="rId340" Type="http://schemas.openxmlformats.org/officeDocument/2006/relationships/image" Target="media/image144.wmf"/><Relationship Id="rId361" Type="http://schemas.openxmlformats.org/officeDocument/2006/relationships/oleObject" Target="embeddings/oleObject204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15.bin"/><Relationship Id="rId417" Type="http://schemas.openxmlformats.org/officeDocument/2006/relationships/oleObject" Target="embeddings/oleObject235.bin"/><Relationship Id="rId438" Type="http://schemas.openxmlformats.org/officeDocument/2006/relationships/image" Target="media/image188.wmf"/><Relationship Id="rId459" Type="http://schemas.openxmlformats.org/officeDocument/2006/relationships/image" Target="media/image19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42" Type="http://schemas.openxmlformats.org/officeDocument/2006/relationships/image" Target="media/image101.wmf"/><Relationship Id="rId263" Type="http://schemas.openxmlformats.org/officeDocument/2006/relationships/image" Target="media/image111.wmf"/><Relationship Id="rId284" Type="http://schemas.openxmlformats.org/officeDocument/2006/relationships/oleObject" Target="embeddings/oleObject159.bin"/><Relationship Id="rId319" Type="http://schemas.openxmlformats.org/officeDocument/2006/relationships/oleObject" Target="embeddings/oleObject178.bin"/><Relationship Id="rId470" Type="http://schemas.openxmlformats.org/officeDocument/2006/relationships/oleObject" Target="embeddings/oleObject267.bin"/><Relationship Id="rId491" Type="http://schemas.openxmlformats.org/officeDocument/2006/relationships/oleObject" Target="embeddings/oleObject280.bin"/><Relationship Id="rId505" Type="http://schemas.openxmlformats.org/officeDocument/2006/relationships/oleObject" Target="embeddings/oleObject289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44" Type="http://schemas.openxmlformats.org/officeDocument/2006/relationships/oleObject" Target="embeddings/oleObject80.bin"/><Relationship Id="rId330" Type="http://schemas.openxmlformats.org/officeDocument/2006/relationships/oleObject" Target="embeddings/oleObject185.bin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4.bin"/><Relationship Id="rId351" Type="http://schemas.openxmlformats.org/officeDocument/2006/relationships/image" Target="media/image149.wmf"/><Relationship Id="rId372" Type="http://schemas.openxmlformats.org/officeDocument/2006/relationships/oleObject" Target="embeddings/oleObject210.bin"/><Relationship Id="rId393" Type="http://schemas.openxmlformats.org/officeDocument/2006/relationships/oleObject" Target="embeddings/oleObject221.bin"/><Relationship Id="rId407" Type="http://schemas.openxmlformats.org/officeDocument/2006/relationships/image" Target="media/image174.wmf"/><Relationship Id="rId428" Type="http://schemas.openxmlformats.org/officeDocument/2006/relationships/image" Target="media/image184.wmf"/><Relationship Id="rId449" Type="http://schemas.openxmlformats.org/officeDocument/2006/relationships/image" Target="media/image193.wmf"/><Relationship Id="rId211" Type="http://schemas.openxmlformats.org/officeDocument/2006/relationships/image" Target="media/image87.wmf"/><Relationship Id="rId232" Type="http://schemas.openxmlformats.org/officeDocument/2006/relationships/image" Target="media/image96.wmf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54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2.bin"/><Relationship Id="rId460" Type="http://schemas.openxmlformats.org/officeDocument/2006/relationships/oleObject" Target="embeddings/oleObject261.bin"/><Relationship Id="rId481" Type="http://schemas.openxmlformats.org/officeDocument/2006/relationships/image" Target="media/image204.wmf"/><Relationship Id="rId516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28.wmf"/><Relationship Id="rId113" Type="http://schemas.openxmlformats.org/officeDocument/2006/relationships/image" Target="media/image46.wmf"/><Relationship Id="rId134" Type="http://schemas.openxmlformats.org/officeDocument/2006/relationships/image" Target="media/image56.wmf"/><Relationship Id="rId320" Type="http://schemas.openxmlformats.org/officeDocument/2006/relationships/image" Target="media/image138.wmf"/><Relationship Id="rId80" Type="http://schemas.openxmlformats.org/officeDocument/2006/relationships/oleObject" Target="embeddings/oleObject44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8.bin"/><Relationship Id="rId197" Type="http://schemas.openxmlformats.org/officeDocument/2006/relationships/image" Target="media/image83.wmf"/><Relationship Id="rId341" Type="http://schemas.openxmlformats.org/officeDocument/2006/relationships/oleObject" Target="embeddings/oleObject193.bin"/><Relationship Id="rId362" Type="http://schemas.openxmlformats.org/officeDocument/2006/relationships/image" Target="media/image154.wmf"/><Relationship Id="rId383" Type="http://schemas.openxmlformats.org/officeDocument/2006/relationships/image" Target="media/image164.wmf"/><Relationship Id="rId418" Type="http://schemas.openxmlformats.org/officeDocument/2006/relationships/image" Target="media/image179.wmf"/><Relationship Id="rId439" Type="http://schemas.openxmlformats.org/officeDocument/2006/relationships/oleObject" Target="embeddings/oleObject247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38.bin"/><Relationship Id="rId264" Type="http://schemas.openxmlformats.org/officeDocument/2006/relationships/oleObject" Target="embeddings/oleObject149.bin"/><Relationship Id="rId285" Type="http://schemas.openxmlformats.org/officeDocument/2006/relationships/image" Target="media/image122.wmf"/><Relationship Id="rId450" Type="http://schemas.openxmlformats.org/officeDocument/2006/relationships/oleObject" Target="embeddings/oleObject253.bin"/><Relationship Id="rId471" Type="http://schemas.openxmlformats.org/officeDocument/2006/relationships/image" Target="media/image200.wmf"/><Relationship Id="rId506" Type="http://schemas.openxmlformats.org/officeDocument/2006/relationships/image" Target="media/image213.wmf"/><Relationship Id="rId17" Type="http://schemas.openxmlformats.org/officeDocument/2006/relationships/oleObject" Target="embeddings/oleObject7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69.bin"/><Relationship Id="rId310" Type="http://schemas.openxmlformats.org/officeDocument/2006/relationships/image" Target="media/image134.wmf"/><Relationship Id="rId492" Type="http://schemas.openxmlformats.org/officeDocument/2006/relationships/oleObject" Target="embeddings/oleObject281.bin"/><Relationship Id="rId70" Type="http://schemas.openxmlformats.org/officeDocument/2006/relationships/oleObject" Target="embeddings/oleObject38.bin"/><Relationship Id="rId91" Type="http://schemas.openxmlformats.org/officeDocument/2006/relationships/image" Target="media/image37.wmf"/><Relationship Id="rId145" Type="http://schemas.openxmlformats.org/officeDocument/2006/relationships/image" Target="media/image61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5.bin"/><Relationship Id="rId331" Type="http://schemas.openxmlformats.org/officeDocument/2006/relationships/image" Target="media/image142.wmf"/><Relationship Id="rId352" Type="http://schemas.openxmlformats.org/officeDocument/2006/relationships/oleObject" Target="embeddings/oleObject199.bin"/><Relationship Id="rId373" Type="http://schemas.openxmlformats.org/officeDocument/2006/relationships/image" Target="media/image159.wmf"/><Relationship Id="rId394" Type="http://schemas.openxmlformats.org/officeDocument/2006/relationships/image" Target="media/image169.wmf"/><Relationship Id="rId408" Type="http://schemas.openxmlformats.org/officeDocument/2006/relationships/oleObject" Target="embeddings/oleObject230.bin"/><Relationship Id="rId429" Type="http://schemas.openxmlformats.org/officeDocument/2006/relationships/oleObject" Target="embeddings/oleObject24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3.bin"/><Relationship Id="rId254" Type="http://schemas.openxmlformats.org/officeDocument/2006/relationships/oleObject" Target="embeddings/oleObject144.bin"/><Relationship Id="rId440" Type="http://schemas.openxmlformats.org/officeDocument/2006/relationships/image" Target="media/image189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4.bin"/><Relationship Id="rId275" Type="http://schemas.openxmlformats.org/officeDocument/2006/relationships/image" Target="media/image117.wmf"/><Relationship Id="rId296" Type="http://schemas.openxmlformats.org/officeDocument/2006/relationships/image" Target="media/image127.wmf"/><Relationship Id="rId300" Type="http://schemas.openxmlformats.org/officeDocument/2006/relationships/image" Target="media/image129.wmf"/><Relationship Id="rId461" Type="http://schemas.openxmlformats.org/officeDocument/2006/relationships/oleObject" Target="embeddings/oleObject262.bin"/><Relationship Id="rId482" Type="http://schemas.openxmlformats.org/officeDocument/2006/relationships/oleObject" Target="embeddings/oleObject274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9.bin"/><Relationship Id="rId342" Type="http://schemas.openxmlformats.org/officeDocument/2006/relationships/image" Target="media/image145.wmf"/><Relationship Id="rId363" Type="http://schemas.openxmlformats.org/officeDocument/2006/relationships/oleObject" Target="embeddings/oleObject205.bin"/><Relationship Id="rId384" Type="http://schemas.openxmlformats.org/officeDocument/2006/relationships/oleObject" Target="embeddings/oleObject216.bin"/><Relationship Id="rId419" Type="http://schemas.openxmlformats.org/officeDocument/2006/relationships/oleObject" Target="embeddings/oleObject236.bin"/><Relationship Id="rId202" Type="http://schemas.openxmlformats.org/officeDocument/2006/relationships/oleObject" Target="embeddings/oleObject114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102.wmf"/><Relationship Id="rId430" Type="http://schemas.openxmlformats.org/officeDocument/2006/relationships/image" Target="media/image185.wmf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12.wmf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54.bin"/><Relationship Id="rId472" Type="http://schemas.openxmlformats.org/officeDocument/2006/relationships/oleObject" Target="embeddings/oleObject268.bin"/><Relationship Id="rId493" Type="http://schemas.openxmlformats.org/officeDocument/2006/relationships/image" Target="media/image208.wmf"/><Relationship Id="rId507" Type="http://schemas.openxmlformats.org/officeDocument/2006/relationships/oleObject" Target="embeddings/oleObject290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9.bin"/><Relationship Id="rId125" Type="http://schemas.openxmlformats.org/officeDocument/2006/relationships/image" Target="media/image52.wmf"/><Relationship Id="rId146" Type="http://schemas.openxmlformats.org/officeDocument/2006/relationships/oleObject" Target="embeddings/oleObject81.bin"/><Relationship Id="rId167" Type="http://schemas.openxmlformats.org/officeDocument/2006/relationships/image" Target="media/image71.wmf"/><Relationship Id="rId188" Type="http://schemas.openxmlformats.org/officeDocument/2006/relationships/image" Target="media/image79.wmf"/><Relationship Id="rId311" Type="http://schemas.openxmlformats.org/officeDocument/2006/relationships/oleObject" Target="embeddings/oleObject173.bin"/><Relationship Id="rId332" Type="http://schemas.openxmlformats.org/officeDocument/2006/relationships/oleObject" Target="embeddings/oleObject186.bin"/><Relationship Id="rId353" Type="http://schemas.openxmlformats.org/officeDocument/2006/relationships/oleObject" Target="embeddings/oleObject200.bin"/><Relationship Id="rId374" Type="http://schemas.openxmlformats.org/officeDocument/2006/relationships/oleObject" Target="embeddings/oleObject211.bin"/><Relationship Id="rId395" Type="http://schemas.openxmlformats.org/officeDocument/2006/relationships/oleObject" Target="embeddings/oleObject222.bin"/><Relationship Id="rId409" Type="http://schemas.openxmlformats.org/officeDocument/2006/relationships/image" Target="media/image175.wmf"/><Relationship Id="rId71" Type="http://schemas.openxmlformats.org/officeDocument/2006/relationships/image" Target="media/image29.wmf"/><Relationship Id="rId92" Type="http://schemas.openxmlformats.org/officeDocument/2006/relationships/oleObject" Target="embeddings/oleObject51.bin"/><Relationship Id="rId213" Type="http://schemas.openxmlformats.org/officeDocument/2006/relationships/image" Target="media/image88.wmf"/><Relationship Id="rId234" Type="http://schemas.openxmlformats.org/officeDocument/2006/relationships/image" Target="media/image97.wmf"/><Relationship Id="rId420" Type="http://schemas.openxmlformats.org/officeDocument/2006/relationships/image" Target="media/image180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07.wmf"/><Relationship Id="rId276" Type="http://schemas.openxmlformats.org/officeDocument/2006/relationships/oleObject" Target="embeddings/oleObject155.bin"/><Relationship Id="rId297" Type="http://schemas.openxmlformats.org/officeDocument/2006/relationships/oleObject" Target="embeddings/oleObject166.bin"/><Relationship Id="rId441" Type="http://schemas.openxmlformats.org/officeDocument/2006/relationships/oleObject" Target="embeddings/oleObject248.bin"/><Relationship Id="rId462" Type="http://schemas.openxmlformats.org/officeDocument/2006/relationships/image" Target="media/image196.wmf"/><Relationship Id="rId483" Type="http://schemas.openxmlformats.org/officeDocument/2006/relationships/oleObject" Target="embeddings/oleObject275.bin"/><Relationship Id="rId40" Type="http://schemas.openxmlformats.org/officeDocument/2006/relationships/image" Target="media/image16.wmf"/><Relationship Id="rId115" Type="http://schemas.openxmlformats.org/officeDocument/2006/relationships/image" Target="media/image47.wmf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8.bin"/><Relationship Id="rId322" Type="http://schemas.openxmlformats.org/officeDocument/2006/relationships/oleObject" Target="embeddings/oleObject180.bin"/><Relationship Id="rId343" Type="http://schemas.openxmlformats.org/officeDocument/2006/relationships/oleObject" Target="embeddings/oleObject194.bin"/><Relationship Id="rId364" Type="http://schemas.openxmlformats.org/officeDocument/2006/relationships/image" Target="media/image155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6.bin"/><Relationship Id="rId199" Type="http://schemas.openxmlformats.org/officeDocument/2006/relationships/image" Target="media/image84.wmf"/><Relationship Id="rId203" Type="http://schemas.openxmlformats.org/officeDocument/2006/relationships/oleObject" Target="embeddings/oleObject115.bin"/><Relationship Id="rId385" Type="http://schemas.openxmlformats.org/officeDocument/2006/relationships/image" Target="media/image165.wmf"/><Relationship Id="rId19" Type="http://schemas.openxmlformats.org/officeDocument/2006/relationships/oleObject" Target="embeddings/oleObject8.bin"/><Relationship Id="rId224" Type="http://schemas.openxmlformats.org/officeDocument/2006/relationships/image" Target="media/image92.wmf"/><Relationship Id="rId245" Type="http://schemas.openxmlformats.org/officeDocument/2006/relationships/oleObject" Target="embeddings/oleObject139.bin"/><Relationship Id="rId266" Type="http://schemas.openxmlformats.org/officeDocument/2006/relationships/oleObject" Target="embeddings/oleObject150.bin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31.bin"/><Relationship Id="rId431" Type="http://schemas.openxmlformats.org/officeDocument/2006/relationships/oleObject" Target="embeddings/oleObject242.bin"/><Relationship Id="rId452" Type="http://schemas.openxmlformats.org/officeDocument/2006/relationships/oleObject" Target="embeddings/oleObject255.bin"/><Relationship Id="rId473" Type="http://schemas.openxmlformats.org/officeDocument/2006/relationships/image" Target="media/image201.wmf"/><Relationship Id="rId494" Type="http://schemas.openxmlformats.org/officeDocument/2006/relationships/oleObject" Target="embeddings/oleObject282.bin"/><Relationship Id="rId508" Type="http://schemas.openxmlformats.org/officeDocument/2006/relationships/image" Target="media/image214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0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3.bin"/><Relationship Id="rId312" Type="http://schemas.openxmlformats.org/officeDocument/2006/relationships/image" Target="media/image135.wmf"/><Relationship Id="rId333" Type="http://schemas.openxmlformats.org/officeDocument/2006/relationships/image" Target="media/image143.wmf"/><Relationship Id="rId354" Type="http://schemas.openxmlformats.org/officeDocument/2006/relationships/image" Target="media/image150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06.bin"/><Relationship Id="rId375" Type="http://schemas.openxmlformats.org/officeDocument/2006/relationships/image" Target="media/image160.wmf"/><Relationship Id="rId396" Type="http://schemas.openxmlformats.org/officeDocument/2006/relationships/image" Target="media/image170.wmf"/><Relationship Id="rId3" Type="http://schemas.openxmlformats.org/officeDocument/2006/relationships/settings" Target="settings.xml"/><Relationship Id="rId214" Type="http://schemas.openxmlformats.org/officeDocument/2006/relationships/oleObject" Target="embeddings/oleObject122.bin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8.wmf"/><Relationship Id="rId298" Type="http://schemas.openxmlformats.org/officeDocument/2006/relationships/image" Target="media/image128.wmf"/><Relationship Id="rId400" Type="http://schemas.openxmlformats.org/officeDocument/2006/relationships/oleObject" Target="embeddings/oleObject225.bin"/><Relationship Id="rId421" Type="http://schemas.openxmlformats.org/officeDocument/2006/relationships/oleObject" Target="embeddings/oleObject237.bin"/><Relationship Id="rId442" Type="http://schemas.openxmlformats.org/officeDocument/2006/relationships/image" Target="media/image190.wmf"/><Relationship Id="rId463" Type="http://schemas.openxmlformats.org/officeDocument/2006/relationships/oleObject" Target="embeddings/oleObject263.bin"/><Relationship Id="rId484" Type="http://schemas.openxmlformats.org/officeDocument/2006/relationships/image" Target="media/image205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302" Type="http://schemas.openxmlformats.org/officeDocument/2006/relationships/image" Target="media/image130.wmf"/><Relationship Id="rId323" Type="http://schemas.openxmlformats.org/officeDocument/2006/relationships/image" Target="media/image139.wmf"/><Relationship Id="rId344" Type="http://schemas.openxmlformats.org/officeDocument/2006/relationships/image" Target="media/image146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100.bin"/><Relationship Id="rId365" Type="http://schemas.openxmlformats.org/officeDocument/2006/relationships/oleObject" Target="embeddings/oleObject206.bin"/><Relationship Id="rId386" Type="http://schemas.openxmlformats.org/officeDocument/2006/relationships/oleObject" Target="embeddings/oleObject217.bin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29.bin"/><Relationship Id="rId246" Type="http://schemas.openxmlformats.org/officeDocument/2006/relationships/image" Target="media/image103.wmf"/><Relationship Id="rId267" Type="http://schemas.openxmlformats.org/officeDocument/2006/relationships/image" Target="media/image113.wmf"/><Relationship Id="rId288" Type="http://schemas.openxmlformats.org/officeDocument/2006/relationships/image" Target="media/image123.wmf"/><Relationship Id="rId411" Type="http://schemas.openxmlformats.org/officeDocument/2006/relationships/image" Target="media/image176.wmf"/><Relationship Id="rId432" Type="http://schemas.openxmlformats.org/officeDocument/2006/relationships/oleObject" Target="embeddings/oleObject243.bin"/><Relationship Id="rId453" Type="http://schemas.openxmlformats.org/officeDocument/2006/relationships/oleObject" Target="embeddings/oleObject256.bin"/><Relationship Id="rId474" Type="http://schemas.openxmlformats.org/officeDocument/2006/relationships/oleObject" Target="embeddings/oleObject269.bin"/><Relationship Id="rId509" Type="http://schemas.openxmlformats.org/officeDocument/2006/relationships/oleObject" Target="embeddings/oleObject291.bin"/><Relationship Id="rId106" Type="http://schemas.openxmlformats.org/officeDocument/2006/relationships/oleObject" Target="embeddings/oleObject60.bin"/><Relationship Id="rId127" Type="http://schemas.openxmlformats.org/officeDocument/2006/relationships/image" Target="media/image53.wmf"/><Relationship Id="rId313" Type="http://schemas.openxmlformats.org/officeDocument/2006/relationships/oleObject" Target="embeddings/oleObject174.bin"/><Relationship Id="rId495" Type="http://schemas.openxmlformats.org/officeDocument/2006/relationships/image" Target="media/image20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8.bin"/><Relationship Id="rId73" Type="http://schemas.openxmlformats.org/officeDocument/2006/relationships/image" Target="media/image30.wmf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2.bin"/><Relationship Id="rId169" Type="http://schemas.openxmlformats.org/officeDocument/2006/relationships/oleObject" Target="embeddings/oleObject94.bin"/><Relationship Id="rId334" Type="http://schemas.openxmlformats.org/officeDocument/2006/relationships/oleObject" Target="embeddings/oleObject187.bin"/><Relationship Id="rId355" Type="http://schemas.openxmlformats.org/officeDocument/2006/relationships/oleObject" Target="embeddings/oleObject201.bin"/><Relationship Id="rId376" Type="http://schemas.openxmlformats.org/officeDocument/2006/relationships/oleObject" Target="embeddings/oleObject212.bin"/><Relationship Id="rId397" Type="http://schemas.openxmlformats.org/officeDocument/2006/relationships/oleObject" Target="embeddings/oleObject223.bin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23.bin"/><Relationship Id="rId236" Type="http://schemas.openxmlformats.org/officeDocument/2006/relationships/image" Target="media/image98.wmf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6.bin"/><Relationship Id="rId401" Type="http://schemas.openxmlformats.org/officeDocument/2006/relationships/oleObject" Target="embeddings/oleObject226.bin"/><Relationship Id="rId422" Type="http://schemas.openxmlformats.org/officeDocument/2006/relationships/image" Target="media/image181.wmf"/><Relationship Id="rId443" Type="http://schemas.openxmlformats.org/officeDocument/2006/relationships/oleObject" Target="embeddings/oleObject249.bin"/><Relationship Id="rId464" Type="http://schemas.openxmlformats.org/officeDocument/2006/relationships/oleObject" Target="embeddings/oleObject264.bin"/><Relationship Id="rId303" Type="http://schemas.openxmlformats.org/officeDocument/2006/relationships/oleObject" Target="embeddings/oleObject169.bin"/><Relationship Id="rId485" Type="http://schemas.openxmlformats.org/officeDocument/2006/relationships/oleObject" Target="embeddings/oleObject276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195.bin"/><Relationship Id="rId387" Type="http://schemas.openxmlformats.org/officeDocument/2006/relationships/oleObject" Target="embeddings/oleObject218.bin"/><Relationship Id="rId510" Type="http://schemas.openxmlformats.org/officeDocument/2006/relationships/image" Target="media/image215.wmf"/><Relationship Id="rId191" Type="http://schemas.openxmlformats.org/officeDocument/2006/relationships/image" Target="media/image80.wmf"/><Relationship Id="rId205" Type="http://schemas.openxmlformats.org/officeDocument/2006/relationships/image" Target="media/image85.wmf"/><Relationship Id="rId247" Type="http://schemas.openxmlformats.org/officeDocument/2006/relationships/oleObject" Target="embeddings/oleObject140.bin"/><Relationship Id="rId412" Type="http://schemas.openxmlformats.org/officeDocument/2006/relationships/oleObject" Target="embeddings/oleObject232.bin"/><Relationship Id="rId107" Type="http://schemas.openxmlformats.org/officeDocument/2006/relationships/image" Target="media/image43.wmf"/><Relationship Id="rId289" Type="http://schemas.openxmlformats.org/officeDocument/2006/relationships/oleObject" Target="embeddings/oleObject162.bin"/><Relationship Id="rId454" Type="http://schemas.openxmlformats.org/officeDocument/2006/relationships/image" Target="media/image194.wmf"/><Relationship Id="rId496" Type="http://schemas.openxmlformats.org/officeDocument/2006/relationships/oleObject" Target="embeddings/oleObject283.bin"/><Relationship Id="rId11" Type="http://schemas.openxmlformats.org/officeDocument/2006/relationships/image" Target="media/image4.wmf"/><Relationship Id="rId53" Type="http://schemas.openxmlformats.org/officeDocument/2006/relationships/image" Target="media/image21.wmf"/><Relationship Id="rId149" Type="http://schemas.openxmlformats.org/officeDocument/2006/relationships/image" Target="media/image63.wmf"/><Relationship Id="rId314" Type="http://schemas.openxmlformats.org/officeDocument/2006/relationships/image" Target="media/image136.wmf"/><Relationship Id="rId356" Type="http://schemas.openxmlformats.org/officeDocument/2006/relationships/image" Target="media/image151.wmf"/><Relationship Id="rId398" Type="http://schemas.openxmlformats.org/officeDocument/2006/relationships/image" Target="media/image171.wmf"/><Relationship Id="rId95" Type="http://schemas.openxmlformats.org/officeDocument/2006/relationships/image" Target="media/image38.wmf"/><Relationship Id="rId160" Type="http://schemas.openxmlformats.org/officeDocument/2006/relationships/oleObject" Target="embeddings/oleObject88.bin"/><Relationship Id="rId216" Type="http://schemas.openxmlformats.org/officeDocument/2006/relationships/image" Target="media/image89.wmf"/><Relationship Id="rId423" Type="http://schemas.openxmlformats.org/officeDocument/2006/relationships/oleObject" Target="embeddings/oleObject238.bin"/><Relationship Id="rId258" Type="http://schemas.openxmlformats.org/officeDocument/2006/relationships/oleObject" Target="embeddings/oleObject146.bin"/><Relationship Id="rId465" Type="http://schemas.openxmlformats.org/officeDocument/2006/relationships/image" Target="media/image197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6.bin"/><Relationship Id="rId325" Type="http://schemas.openxmlformats.org/officeDocument/2006/relationships/image" Target="media/image140.wmf"/><Relationship Id="rId367" Type="http://schemas.openxmlformats.org/officeDocument/2006/relationships/image" Target="media/image156.wmf"/><Relationship Id="rId171" Type="http://schemas.openxmlformats.org/officeDocument/2006/relationships/image" Target="media/image72.wmf"/><Relationship Id="rId227" Type="http://schemas.openxmlformats.org/officeDocument/2006/relationships/oleObject" Target="embeddings/oleObject130.bin"/><Relationship Id="rId269" Type="http://schemas.openxmlformats.org/officeDocument/2006/relationships/image" Target="media/image114.wmf"/><Relationship Id="rId434" Type="http://schemas.openxmlformats.org/officeDocument/2006/relationships/image" Target="media/image186.wmf"/><Relationship Id="rId476" Type="http://schemas.openxmlformats.org/officeDocument/2006/relationships/oleObject" Target="embeddings/oleObject270.bin"/><Relationship Id="rId33" Type="http://schemas.openxmlformats.org/officeDocument/2006/relationships/oleObject" Target="embeddings/oleObject17.bin"/><Relationship Id="rId129" Type="http://schemas.openxmlformats.org/officeDocument/2006/relationships/image" Target="media/image54.wmf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89.bin"/><Relationship Id="rId501" Type="http://schemas.openxmlformats.org/officeDocument/2006/relationships/image" Target="media/image211.wmf"/><Relationship Id="rId75" Type="http://schemas.openxmlformats.org/officeDocument/2006/relationships/image" Target="media/image31.wmf"/><Relationship Id="rId140" Type="http://schemas.openxmlformats.org/officeDocument/2006/relationships/image" Target="media/image59.wmf"/><Relationship Id="rId182" Type="http://schemas.openxmlformats.org/officeDocument/2006/relationships/image" Target="media/image77.wmf"/><Relationship Id="rId378" Type="http://schemas.openxmlformats.org/officeDocument/2006/relationships/oleObject" Target="embeddings/oleObject213.bin"/><Relationship Id="rId403" Type="http://schemas.openxmlformats.org/officeDocument/2006/relationships/oleObject" Target="embeddings/oleObject227.bin"/><Relationship Id="rId6" Type="http://schemas.openxmlformats.org/officeDocument/2006/relationships/oleObject" Target="embeddings/oleObject1.bin"/><Relationship Id="rId238" Type="http://schemas.openxmlformats.org/officeDocument/2006/relationships/image" Target="media/image99.wmf"/><Relationship Id="rId445" Type="http://schemas.openxmlformats.org/officeDocument/2006/relationships/oleObject" Target="embeddings/oleObject250.bin"/><Relationship Id="rId487" Type="http://schemas.openxmlformats.org/officeDocument/2006/relationships/oleObject" Target="embeddings/oleObject278.bin"/><Relationship Id="rId291" Type="http://schemas.openxmlformats.org/officeDocument/2006/relationships/oleObject" Target="embeddings/oleObject163.bin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6.bin"/><Relationship Id="rId512" Type="http://schemas.openxmlformats.org/officeDocument/2006/relationships/oleObject" Target="embeddings/oleObject293.bin"/><Relationship Id="rId44" Type="http://schemas.openxmlformats.org/officeDocument/2006/relationships/image" Target="media/image18.wmf"/><Relationship Id="rId86" Type="http://schemas.openxmlformats.org/officeDocument/2006/relationships/oleObject" Target="embeddings/oleObject48.bin"/><Relationship Id="rId151" Type="http://schemas.openxmlformats.org/officeDocument/2006/relationships/image" Target="media/image64.wmf"/><Relationship Id="rId389" Type="http://schemas.openxmlformats.org/officeDocument/2006/relationships/oleObject" Target="embeddings/oleObject219.bin"/><Relationship Id="rId193" Type="http://schemas.openxmlformats.org/officeDocument/2006/relationships/image" Target="media/image81.wmf"/><Relationship Id="rId207" Type="http://schemas.openxmlformats.org/officeDocument/2006/relationships/oleObject" Target="embeddings/oleObject118.bin"/><Relationship Id="rId249" Type="http://schemas.openxmlformats.org/officeDocument/2006/relationships/oleObject" Target="embeddings/oleObject141.bin"/><Relationship Id="rId414" Type="http://schemas.openxmlformats.org/officeDocument/2006/relationships/image" Target="media/image177.wmf"/><Relationship Id="rId456" Type="http://schemas.openxmlformats.org/officeDocument/2006/relationships/oleObject" Target="embeddings/oleObject258.bin"/><Relationship Id="rId498" Type="http://schemas.openxmlformats.org/officeDocument/2006/relationships/image" Target="media/image210.wmf"/><Relationship Id="rId13" Type="http://schemas.openxmlformats.org/officeDocument/2006/relationships/image" Target="media/image5.wmf"/><Relationship Id="rId109" Type="http://schemas.openxmlformats.org/officeDocument/2006/relationships/image" Target="media/image44.wmf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76.bin"/><Relationship Id="rId55" Type="http://schemas.openxmlformats.org/officeDocument/2006/relationships/image" Target="media/image22.wmf"/><Relationship Id="rId97" Type="http://schemas.openxmlformats.org/officeDocument/2006/relationships/oleObject" Target="embeddings/oleObject55.bin"/><Relationship Id="rId120" Type="http://schemas.openxmlformats.org/officeDocument/2006/relationships/oleObject" Target="embeddings/oleObject67.bin"/><Relationship Id="rId358" Type="http://schemas.openxmlformats.org/officeDocument/2006/relationships/image" Target="media/image152.wmf"/><Relationship Id="rId162" Type="http://schemas.openxmlformats.org/officeDocument/2006/relationships/image" Target="media/image69.wmf"/><Relationship Id="rId218" Type="http://schemas.openxmlformats.org/officeDocument/2006/relationships/image" Target="media/image90.wmf"/><Relationship Id="rId425" Type="http://schemas.openxmlformats.org/officeDocument/2006/relationships/oleObject" Target="embeddings/oleObject239.bin"/><Relationship Id="rId467" Type="http://schemas.openxmlformats.org/officeDocument/2006/relationships/image" Target="media/image198.wmf"/><Relationship Id="rId271" Type="http://schemas.openxmlformats.org/officeDocument/2006/relationships/image" Target="media/image115.wmf"/><Relationship Id="rId24" Type="http://schemas.openxmlformats.org/officeDocument/2006/relationships/oleObject" Target="embeddings/oleObject11.bin"/><Relationship Id="rId66" Type="http://schemas.openxmlformats.org/officeDocument/2006/relationships/image" Target="media/image27.wmf"/><Relationship Id="rId131" Type="http://schemas.openxmlformats.org/officeDocument/2006/relationships/image" Target="media/image55.wmf"/><Relationship Id="rId327" Type="http://schemas.openxmlformats.org/officeDocument/2006/relationships/oleObject" Target="embeddings/oleObject183.bin"/><Relationship Id="rId369" Type="http://schemas.openxmlformats.org/officeDocument/2006/relationships/image" Target="media/image157.wmf"/><Relationship Id="rId173" Type="http://schemas.openxmlformats.org/officeDocument/2006/relationships/image" Target="media/image73.wmf"/><Relationship Id="rId229" Type="http://schemas.openxmlformats.org/officeDocument/2006/relationships/oleObject" Target="embeddings/oleObject131.bin"/><Relationship Id="rId380" Type="http://schemas.openxmlformats.org/officeDocument/2006/relationships/oleObject" Target="embeddings/oleObject214.bin"/><Relationship Id="rId436" Type="http://schemas.openxmlformats.org/officeDocument/2006/relationships/image" Target="media/image18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8</Pages>
  <Words>1478</Words>
  <Characters>8429</Characters>
  <Application>Microsoft Office Word</Application>
  <DocSecurity>0</DocSecurity>
  <Lines>70</Lines>
  <Paragraphs>19</Paragraphs>
  <ScaleCrop>false</ScaleCrop>
  <Company/>
  <LinksUpToDate>false</LinksUpToDate>
  <CharactersWithSpaces>9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树 獭</dc:creator>
  <cp:keywords/>
  <dc:description/>
  <cp:lastModifiedBy>树 獭</cp:lastModifiedBy>
  <cp:revision>3</cp:revision>
  <dcterms:created xsi:type="dcterms:W3CDTF">2021-05-31T12:36:00Z</dcterms:created>
  <dcterms:modified xsi:type="dcterms:W3CDTF">2021-05-31T13:10:00Z</dcterms:modified>
</cp:coreProperties>
</file>